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7" r:id="rId2"/>
    <p:sldId id="340" r:id="rId3"/>
    <p:sldId id="354" r:id="rId4"/>
    <p:sldId id="341" r:id="rId5"/>
    <p:sldId id="344" r:id="rId6"/>
    <p:sldId id="345" r:id="rId7"/>
    <p:sldId id="346" r:id="rId8"/>
    <p:sldId id="348" r:id="rId9"/>
    <p:sldId id="351" r:id="rId10"/>
    <p:sldId id="383" r:id="rId11"/>
    <p:sldId id="353" r:id="rId12"/>
    <p:sldId id="355" r:id="rId13"/>
    <p:sldId id="356" r:id="rId14"/>
    <p:sldId id="357" r:id="rId15"/>
    <p:sldId id="384" r:id="rId16"/>
    <p:sldId id="386" r:id="rId17"/>
    <p:sldId id="387" r:id="rId18"/>
    <p:sldId id="388" r:id="rId19"/>
    <p:sldId id="389" r:id="rId20"/>
    <p:sldId id="390" r:id="rId21"/>
    <p:sldId id="391" r:id="rId22"/>
    <p:sldId id="392" r:id="rId23"/>
    <p:sldId id="394" r:id="rId24"/>
    <p:sldId id="395" r:id="rId25"/>
    <p:sldId id="396" r:id="rId26"/>
    <p:sldId id="399" r:id="rId27"/>
    <p:sldId id="400" r:id="rId28"/>
    <p:sldId id="401" r:id="rId29"/>
    <p:sldId id="402" r:id="rId30"/>
    <p:sldId id="413" r:id="rId31"/>
    <p:sldId id="404" r:id="rId32"/>
    <p:sldId id="405" r:id="rId33"/>
    <p:sldId id="406" r:id="rId34"/>
    <p:sldId id="407" r:id="rId35"/>
    <p:sldId id="408" r:id="rId36"/>
    <p:sldId id="409" r:id="rId37"/>
    <p:sldId id="410" r:id="rId38"/>
    <p:sldId id="411" r:id="rId39"/>
    <p:sldId id="412" r:id="rId40"/>
  </p:sldIdLst>
  <p:sldSz cx="24384000" cy="13716000"/>
  <p:notesSz cx="6858000" cy="9144000"/>
  <p:custDataLst>
    <p:tags r:id="rId4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4374" autoAdjust="0"/>
  </p:normalViewPr>
  <p:slideViewPr>
    <p:cSldViewPr>
      <p:cViewPr varScale="1">
        <p:scale>
          <a:sx n="39" d="100"/>
          <a:sy n="39" d="100"/>
        </p:scale>
        <p:origin x="84" y="16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893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002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926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649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018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3464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758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344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375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22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879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42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9737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63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672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Lê Hoàng Vĩnh - Trường THPT Tân Phướ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0C800E-A935-4B1A-A534-DCECF13EC2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43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2" y="546100"/>
            <a:ext cx="8022168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3467" y="546101"/>
            <a:ext cx="13631333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" y="33179"/>
            <a:ext cx="24383873" cy="139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272576" y="387164"/>
            <a:ext cx="17111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</a:t>
            </a:r>
            <a:r>
              <a:rPr lang="en-US" sz="44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RỊ LƯỢNG GIÁC CỦA MỘT GÓC BẤT KÌ TỪ 0</a:t>
            </a:r>
            <a:r>
              <a:rPr lang="en-US" sz="4400" b="1" baseline="300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r>
              <a:rPr lang="en-US" sz="44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ẾN 180</a:t>
            </a:r>
            <a:r>
              <a:rPr lang="en-US" sz="4400" b="1" baseline="300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endParaRPr lang="en-US" sz="44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160" y="455251"/>
            <a:ext cx="15406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Ô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4910" y="185947"/>
            <a:ext cx="87384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59562" y="276523"/>
            <a:ext cx="20134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5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23.wmf"/><Relationship Id="rId7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26" Type="http://schemas.openxmlformats.org/officeDocument/2006/relationships/image" Target="../media/image74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9.png"/><Relationship Id="rId7" Type="http://schemas.openxmlformats.org/officeDocument/2006/relationships/image" Target="../media/image62.png"/><Relationship Id="rId12" Type="http://schemas.openxmlformats.org/officeDocument/2006/relationships/image" Target="../media/image25.wmf"/><Relationship Id="rId17" Type="http://schemas.openxmlformats.org/officeDocument/2006/relationships/image" Target="../media/image69.png"/><Relationship Id="rId25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png"/><Relationship Id="rId20" Type="http://schemas.openxmlformats.org/officeDocument/2006/relationships/image" Target="../media/image72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71.png"/><Relationship Id="rId5" Type="http://schemas.openxmlformats.org/officeDocument/2006/relationships/image" Target="../media/image60.png"/><Relationship Id="rId15" Type="http://schemas.openxmlformats.org/officeDocument/2006/relationships/image" Target="../media/image67.png"/><Relationship Id="rId23" Type="http://schemas.openxmlformats.org/officeDocument/2006/relationships/image" Target="../media/image70.png"/><Relationship Id="rId10" Type="http://schemas.openxmlformats.org/officeDocument/2006/relationships/image" Target="../media/image26.png"/><Relationship Id="rId19" Type="http://schemas.openxmlformats.org/officeDocument/2006/relationships/image" Target="../media/image46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image" Target="../media/image66.png"/><Relationship Id="rId22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86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png"/><Relationship Id="rId11" Type="http://schemas.openxmlformats.org/officeDocument/2006/relationships/image" Target="../media/image84.png"/><Relationship Id="rId5" Type="http://schemas.openxmlformats.org/officeDocument/2006/relationships/image" Target="../media/image34.w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26" Type="http://schemas.openxmlformats.org/officeDocument/2006/relationships/image" Target="../media/image113.png"/><Relationship Id="rId3" Type="http://schemas.openxmlformats.org/officeDocument/2006/relationships/image" Target="../media/image90.png"/><Relationship Id="rId21" Type="http://schemas.openxmlformats.org/officeDocument/2006/relationships/image" Target="../media/image108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75.png"/><Relationship Id="rId25" Type="http://schemas.openxmlformats.org/officeDocument/2006/relationships/image" Target="../media/image112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3.png"/><Relationship Id="rId20" Type="http://schemas.openxmlformats.org/officeDocument/2006/relationships/image" Target="../media/image107.png"/><Relationship Id="rId29" Type="http://schemas.openxmlformats.org/officeDocument/2006/relationships/image" Target="../media/image1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24" Type="http://schemas.openxmlformats.org/officeDocument/2006/relationships/image" Target="../media/image111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23" Type="http://schemas.openxmlformats.org/officeDocument/2006/relationships/image" Target="../media/image110.png"/><Relationship Id="rId28" Type="http://schemas.openxmlformats.org/officeDocument/2006/relationships/image" Target="../media/image115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22" Type="http://schemas.openxmlformats.org/officeDocument/2006/relationships/image" Target="../media/image109.png"/><Relationship Id="rId27" Type="http://schemas.openxmlformats.org/officeDocument/2006/relationships/image" Target="../media/image114.png"/><Relationship Id="rId30" Type="http://schemas.openxmlformats.org/officeDocument/2006/relationships/image" Target="../media/image1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image" Target="../media/image148.png"/><Relationship Id="rId10" Type="http://schemas.openxmlformats.org/officeDocument/2006/relationships/image" Target="../media/image153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Relationship Id="rId14" Type="http://schemas.openxmlformats.org/officeDocument/2006/relationships/image" Target="../media/image1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162.png"/><Relationship Id="rId7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9" Type="http://schemas.openxmlformats.org/officeDocument/2006/relationships/image" Target="../media/image17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.png"/><Relationship Id="rId18" Type="http://schemas.openxmlformats.org/officeDocument/2006/relationships/image" Target="../media/image18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17" Type="http://schemas.openxmlformats.org/officeDocument/2006/relationships/image" Target="../media/image18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3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39.wmf"/><Relationship Id="rId15" Type="http://schemas.openxmlformats.org/officeDocument/2006/relationships/image" Target="../media/image182.png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76.png"/><Relationship Id="rId14" Type="http://schemas.openxmlformats.org/officeDocument/2006/relationships/image" Target="../media/image18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Relationship Id="rId9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3.bin"/><Relationship Id="rId36" Type="http://schemas.openxmlformats.org/officeDocument/2006/relationships/slide" Target="slide26.xm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13" Type="http://schemas.openxmlformats.org/officeDocument/2006/relationships/image" Target="../media/image206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12" Type="http://schemas.openxmlformats.org/officeDocument/2006/relationships/image" Target="../media/image205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9.png"/><Relationship Id="rId11" Type="http://schemas.openxmlformats.org/officeDocument/2006/relationships/image" Target="../media/image204.png"/><Relationship Id="rId5" Type="http://schemas.openxmlformats.org/officeDocument/2006/relationships/image" Target="../media/image198.png"/><Relationship Id="rId10" Type="http://schemas.openxmlformats.org/officeDocument/2006/relationships/image" Target="../media/image203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Relationship Id="rId14" Type="http://schemas.openxmlformats.org/officeDocument/2006/relationships/image" Target="../media/image20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2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37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2.wmf"/><Relationship Id="rId12" Type="http://schemas.openxmlformats.org/officeDocument/2006/relationships/image" Target="../media/image23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5.png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38.png"/><Relationship Id="rId7" Type="http://schemas.openxmlformats.org/officeDocument/2006/relationships/image" Target="../media/image2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1.png"/><Relationship Id="rId5" Type="http://schemas.openxmlformats.org/officeDocument/2006/relationships/image" Target="../media/image240.png"/><Relationship Id="rId4" Type="http://schemas.openxmlformats.org/officeDocument/2006/relationships/image" Target="../media/image23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40.PNG"/><Relationship Id="rId3" Type="http://schemas.openxmlformats.org/officeDocument/2006/relationships/hyperlink" Target="EKIP-11-HH10-C2-B&#192;I-1-GTLG-C&#7910;A-G&#211;C-T&#7914;-0-&#272;&#7870;N-180.pptx" TargetMode="External"/><Relationship Id="rId7" Type="http://schemas.openxmlformats.org/officeDocument/2006/relationships/image" Target="../media/image85.wmf"/><Relationship Id="rId12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3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194.png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86.wmf"/><Relationship Id="rId14" Type="http://schemas.openxmlformats.org/officeDocument/2006/relationships/image" Target="../media/image1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11" Type="http://schemas.openxmlformats.org/officeDocument/2006/relationships/image" Target="../media/image34.png"/><Relationship Id="rId5" Type="http://schemas.openxmlformats.org/officeDocument/2006/relationships/image" Target="../media/image25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8.w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9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323390" y="4994450"/>
            <a:ext cx="15756198" cy="878717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59319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ÉC 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95969" y="4107189"/>
            <a:ext cx="14084892" cy="1938962"/>
            <a:chOff x="8678714" y="4346318"/>
            <a:chExt cx="6628187" cy="193896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78714" y="4346318"/>
              <a:ext cx="6431357" cy="1938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1: GIÁ TRỊ LƯỢNG GIÁC </a:t>
              </a:r>
            </a:p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ỦA MỘT GÓC BẤT KÌ TỪ 0 ĐẾN 18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155172" y="7623290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80296" y="6159576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146" y="30051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114695" y="9093422"/>
            <a:ext cx="16164073" cy="933669"/>
            <a:chOff x="7483861" y="7543801"/>
            <a:chExt cx="16164073" cy="93367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7" name="Group 26"/>
          <p:cNvGrpSpPr/>
          <p:nvPr/>
        </p:nvGrpSpPr>
        <p:grpSpPr>
          <a:xfrm>
            <a:off x="4155172" y="10563554"/>
            <a:ext cx="14646001" cy="933669"/>
            <a:chOff x="7483861" y="7543801"/>
            <a:chExt cx="14646001" cy="933670"/>
          </a:xfrm>
        </p:grpSpPr>
        <p:sp>
          <p:nvSpPr>
            <p:cNvPr id="58" name="TextBox 57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grpSp>
          <p:nvGrpSpPr>
            <p:cNvPr id="59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2" name="Round Same Side Corner Rectangle 61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5" name="Group 26"/>
          <p:cNvGrpSpPr/>
          <p:nvPr/>
        </p:nvGrpSpPr>
        <p:grpSpPr>
          <a:xfrm>
            <a:off x="4189814" y="12033686"/>
            <a:ext cx="14646001" cy="1645862"/>
            <a:chOff x="7483861" y="7543801"/>
            <a:chExt cx="14646001" cy="1645864"/>
          </a:xfrm>
        </p:grpSpPr>
        <p:sp>
          <p:nvSpPr>
            <p:cNvPr id="76" name="TextBox 75"/>
            <p:cNvSpPr txBox="1"/>
            <p:nvPr/>
          </p:nvSpPr>
          <p:spPr>
            <a:xfrm>
              <a:off x="8993187" y="7620003"/>
              <a:ext cx="1313667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SỬ DỤNG MÁY TÍNH BỎ TÚI ĐỂ TÍNH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80" name="Round Same Side Corner Rectangle 7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2022472" y="4474651"/>
            <a:ext cx="20929513" cy="8077568"/>
          </a:xfrm>
          <a:prstGeom prst="roundRect">
            <a:avLst>
              <a:gd name="adj" fmla="val 0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2022472" y="2714074"/>
            <a:ext cx="20929513" cy="1691672"/>
          </a:xfrm>
          <a:prstGeom prst="roundRect">
            <a:avLst>
              <a:gd name="adj" fmla="val 3097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701978" y="3135958"/>
                <a:ext cx="55704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564" y="3135957"/>
                <a:ext cx="5570499" cy="8477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71"/>
          <p:cNvSpPr txBox="1">
            <a:spLocks noChangeArrowheads="1"/>
          </p:cNvSpPr>
          <p:nvPr/>
        </p:nvSpPr>
        <p:spPr bwMode="auto">
          <a:xfrm>
            <a:off x="4250834" y="5664255"/>
            <a:ext cx="58584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ta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411201" y="5043055"/>
            <a:ext cx="9144003" cy="7118226"/>
            <a:chOff x="13128200" y="3593142"/>
            <a:chExt cx="9842019" cy="7188704"/>
          </a:xfrm>
        </p:grpSpPr>
        <p:grpSp>
          <p:nvGrpSpPr>
            <p:cNvPr id="12" name="Group 11">
              <a:extLst>
                <a:ext uri="{FF2B5EF4-FFF2-40B4-BE49-F238E27FC236}">
                  <a16:creationId xmlns=""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3128200" y="3593142"/>
              <a:ext cx="9842019" cy="7156763"/>
              <a:chOff x="3791822" y="155685"/>
              <a:chExt cx="5095513" cy="3519911"/>
            </a:xfrm>
          </p:grpSpPr>
          <p:pic>
            <p:nvPicPr>
              <p:cNvPr id="18" name="Picture 82">
                <a:extLst>
                  <a:ext uri="{FF2B5EF4-FFF2-40B4-BE49-F238E27FC236}">
                    <a16:creationId xmlns=""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52" t="4073" r="3245" b="3848"/>
              <a:stretch/>
            </p:blipFill>
            <p:spPr bwMode="auto">
              <a:xfrm>
                <a:off x="3791822" y="155685"/>
                <a:ext cx="5095513" cy="35199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Line 84">
                <a:extLst>
                  <a:ext uri="{FF2B5EF4-FFF2-40B4-BE49-F238E27FC236}">
                    <a16:creationId xmlns=""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92">
                <a:extLst>
                  <a:ext uri="{FF2B5EF4-FFF2-40B4-BE49-F238E27FC236}">
                    <a16:creationId xmlns=""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1" name="Text Box 95">
                <a:extLst>
                  <a:ext uri="{FF2B5EF4-FFF2-40B4-BE49-F238E27FC236}">
                    <a16:creationId xmlns=""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22" name="Text Box 97">
                <a:extLst>
                  <a:ext uri="{FF2B5EF4-FFF2-40B4-BE49-F238E27FC236}">
                    <a16:creationId xmlns=""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6216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aseline="-250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98">
                <a:extLst>
                  <a:ext uri="{FF2B5EF4-FFF2-40B4-BE49-F238E27FC236}">
                    <a16:creationId xmlns=""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102">
                <a:extLst>
                  <a:ext uri="{FF2B5EF4-FFF2-40B4-BE49-F238E27FC236}">
                    <a16:creationId xmlns=""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103">
                <a:extLst>
                  <a:ext uri="{FF2B5EF4-FFF2-40B4-BE49-F238E27FC236}">
                    <a16:creationId xmlns=""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13" name="Text Box 66">
              <a:extLst>
                <a:ext uri="{FF2B5EF4-FFF2-40B4-BE49-F238E27FC236}">
                  <a16:creationId xmlns=""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14" name="Text Box 89">
              <a:extLst>
                <a:ext uri="{FF2B5EF4-FFF2-40B4-BE49-F238E27FC236}">
                  <a16:creationId xmlns=""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" name="Freeform 93">
              <a:extLst>
                <a:ext uri="{FF2B5EF4-FFF2-40B4-BE49-F238E27FC236}">
                  <a16:creationId xmlns=""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00">
              <a:extLst>
                <a:ext uri="{FF2B5EF4-FFF2-40B4-BE49-F238E27FC236}">
                  <a16:creationId xmlns=""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aseline="-250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04">
              <a:extLst>
                <a:ext uri="{FF2B5EF4-FFF2-40B4-BE49-F238E27FC236}">
                  <a16:creationId xmlns=""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2022472" y="2746714"/>
            <a:ext cx="7040391" cy="1583993"/>
            <a:chOff x="2024058" y="3190058"/>
            <a:chExt cx="7040391" cy="1583993"/>
          </a:xfrm>
        </p:grpSpPr>
        <p:sp>
          <p:nvSpPr>
            <p:cNvPr id="34" name="Pentagon 33"/>
            <p:cNvSpPr/>
            <p:nvPr/>
          </p:nvSpPr>
          <p:spPr>
            <a:xfrm>
              <a:off x="2024058" y="3190058"/>
              <a:ext cx="7040391" cy="158399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50920" y="3587671"/>
              <a:ext cx="64480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212480" y="6690815"/>
                <a:ext cx="437921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067" y="6690814"/>
                <a:ext cx="437921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8345370" y="6728167"/>
                <a:ext cx="4137928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6728166"/>
                <a:ext cx="4137928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8345371" y="7838510"/>
                <a:ext cx="30013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7838509"/>
                <a:ext cx="3001399" cy="8477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345370" y="8948853"/>
                <a:ext cx="4237314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𝑲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8948852"/>
                <a:ext cx="4237314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345370" y="10059196"/>
                <a:ext cx="2263120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0059195"/>
                <a:ext cx="2263120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345371" y="11169538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1169537"/>
                <a:ext cx="1323889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/>
          <p:cNvGrpSpPr/>
          <p:nvPr/>
        </p:nvGrpSpPr>
        <p:grpSpPr>
          <a:xfrm>
            <a:off x="2022472" y="4464677"/>
            <a:ext cx="4378329" cy="1049434"/>
            <a:chOff x="2024058" y="3190058"/>
            <a:chExt cx="4378329" cy="1583993"/>
          </a:xfrm>
        </p:grpSpPr>
        <p:sp>
          <p:nvSpPr>
            <p:cNvPr id="52" name="Pentagon 51"/>
            <p:cNvSpPr/>
            <p:nvPr/>
          </p:nvSpPr>
          <p:spPr>
            <a:xfrm>
              <a:off x="2024058" y="3190058"/>
              <a:ext cx="4378329" cy="15839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5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350920" y="3378554"/>
              <a:ext cx="4051467" cy="12542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796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3" grpId="0" animBg="1"/>
      <p:bldP spid="38" grpId="0"/>
      <p:bldP spid="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/>
          <p:cNvGrpSpPr/>
          <p:nvPr/>
        </p:nvGrpSpPr>
        <p:grpSpPr>
          <a:xfrm>
            <a:off x="704109" y="2451459"/>
            <a:ext cx="23422664" cy="11129734"/>
            <a:chOff x="1120323" y="10988402"/>
            <a:chExt cx="23425375" cy="11131023"/>
          </a:xfrm>
        </p:grpSpPr>
        <p:sp>
          <p:nvSpPr>
            <p:cNvPr id="77" name="Rounded Rectangle 76"/>
            <p:cNvSpPr/>
            <p:nvPr/>
          </p:nvSpPr>
          <p:spPr>
            <a:xfrm>
              <a:off x="1323890" y="11370895"/>
              <a:ext cx="23221808" cy="10748530"/>
            </a:xfrm>
            <a:prstGeom prst="roundRect">
              <a:avLst>
                <a:gd name="adj" fmla="val 716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79" name="Right Triangle 7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314449" y="10988402"/>
                <a:ext cx="2874837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 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6">
                <a:extLst>
                  <a:ext uri="{FF2B5EF4-FFF2-40B4-BE49-F238E27FC236}">
                    <a16:creationId xmlns="" xmlns:a16="http://schemas.microsoft.com/office/drawing/2014/main" id="{B06D2631-E3B3-45B8-B39C-EA4B670E8E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2" y="3217607"/>
                <a:ext cx="22899094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: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 Box 16">
                <a:extLst>
                  <a:ext uri="{FF2B5EF4-FFF2-40B4-BE49-F238E27FC236}">
                    <a16:creationId xmlns:a16="http://schemas.microsoft.com/office/drawing/2014/main" id="{B06D2631-E3B3-45B8-B39C-EA4B670E8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3217606"/>
                <a:ext cx="22899094" cy="926087"/>
              </a:xfrm>
              <a:prstGeom prst="rect">
                <a:avLst/>
              </a:prstGeom>
              <a:blipFill>
                <a:blip r:embed="rId4"/>
                <a:stretch>
                  <a:fillRect l="-1145" t="-9868" b="-230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6">
                <a:extLst>
                  <a:ext uri="{FF2B5EF4-FFF2-40B4-BE49-F238E27FC236}">
                    <a16:creationId xmlns="" xmlns:a16="http://schemas.microsoft.com/office/drawing/2014/main" id="{15A4BA1A-0CA6-4077-AE85-3E81D7A09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93650" y="5404119"/>
                <a:ext cx="1193131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 Box 36">
                <a:extLst>
                  <a:ext uri="{FF2B5EF4-FFF2-40B4-BE49-F238E27FC236}">
                    <a16:creationId xmlns:a16="http://schemas.microsoft.com/office/drawing/2014/main" id="{15A4BA1A-0CA6-4077-AE85-3E81D7A09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95236" y="5404118"/>
                <a:ext cx="11931317" cy="847733"/>
              </a:xfrm>
              <a:prstGeom prst="rect">
                <a:avLst/>
              </a:prstGeom>
              <a:blipFill>
                <a:blip r:embed="rId5"/>
                <a:stretch>
                  <a:fillRect l="-2197" t="-13669" b="-31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6">
                <a:extLst>
                  <a:ext uri="{FF2B5EF4-FFF2-40B4-BE49-F238E27FC236}">
                    <a16:creationId xmlns="" xmlns:a16="http://schemas.microsoft.com/office/drawing/2014/main" id="{D9F26EFE-9724-48F8-A2D1-F9E447076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4319231"/>
                <a:ext cx="22722817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 Box 16">
                <a:extLst>
                  <a:ext uri="{FF2B5EF4-FFF2-40B4-BE49-F238E27FC236}">
                    <a16:creationId xmlns:a16="http://schemas.microsoft.com/office/drawing/2014/main" id="{D9F26EFE-9724-48F8-A2D1-F9E447076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4319230"/>
                <a:ext cx="22722817" cy="926087"/>
              </a:xfrm>
              <a:prstGeom prst="rect">
                <a:avLst/>
              </a:prstGeom>
              <a:blipFill>
                <a:blip r:embed="rId6"/>
                <a:stretch>
                  <a:fillRect l="-1153" t="-9934" b="-238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6">
                <a:extLst>
                  <a:ext uri="{FF2B5EF4-FFF2-40B4-BE49-F238E27FC236}">
                    <a16:creationId xmlns="" xmlns:a16="http://schemas.microsoft.com/office/drawing/2014/main" id="{1B777EED-E59B-48F6-A63C-26DCA60976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6427389"/>
                <a:ext cx="1143496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1B777EED-E59B-48F6-A63C-26DCA6097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20" y="6427388"/>
                <a:ext cx="11434968" cy="847733"/>
              </a:xfrm>
              <a:prstGeom prst="rect">
                <a:avLst/>
              </a:prstGeom>
              <a:blipFill>
                <a:blip r:embed="rId7"/>
                <a:stretch>
                  <a:fillRect l="-2292" t="-12950" b="-323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6">
                <a:extLst>
                  <a:ext uri="{FF2B5EF4-FFF2-40B4-BE49-F238E27FC236}">
                    <a16:creationId xmlns="" xmlns:a16="http://schemas.microsoft.com/office/drawing/2014/main" id="{036448D8-A6EE-4777-9C0B-F3ED06C18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5420855"/>
                <a:ext cx="1310640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s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5" name="Text Box 36">
                <a:extLst>
                  <a:ext uri="{FF2B5EF4-FFF2-40B4-BE49-F238E27FC236}">
                    <a16:creationId xmlns:a16="http://schemas.microsoft.com/office/drawing/2014/main" id="{036448D8-A6EE-4777-9C0B-F3ED06C18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5420854"/>
                <a:ext cx="13106401" cy="830997"/>
              </a:xfrm>
              <a:prstGeom prst="rect">
                <a:avLst/>
              </a:prstGeom>
              <a:blipFill>
                <a:blip r:embed="rId8"/>
                <a:stretch>
                  <a:fillRect l="-2000" t="-15328" b="-328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="" xmlns:a16="http://schemas.microsoft.com/office/drawing/2014/main" id="{B07583D2-3297-4913-A667-A34BEC952DCC}"/>
                  </a:ext>
                </a:extLst>
              </p:cNvPr>
              <p:cNvSpPr txBox="1"/>
              <p:nvPr/>
            </p:nvSpPr>
            <p:spPr>
              <a:xfrm>
                <a:off x="1061832" y="7450657"/>
                <a:ext cx="1676400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𝒊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𝒐𝒔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07583D2-3297-4913-A667-A34BEC952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419" y="7450656"/>
                <a:ext cx="16764000" cy="926087"/>
              </a:xfrm>
              <a:prstGeom prst="rect">
                <a:avLst/>
              </a:prstGeom>
              <a:blipFill>
                <a:blip r:embed="rId9"/>
                <a:stretch>
                  <a:fillRect l="-1564" t="-9868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2">
            <a:extLst>
              <a:ext uri="{FF2B5EF4-FFF2-40B4-BE49-F238E27FC236}">
                <a16:creationId xmlns="" xmlns:a16="http://schemas.microsoft.com/office/drawing/2014/main" id="{2079D60F-2462-41E9-B387-A8764F728A4D}"/>
              </a:ext>
            </a:extLst>
          </p:cNvPr>
          <p:cNvGrpSpPr>
            <a:grpSpLocks/>
          </p:cNvGrpSpPr>
          <p:nvPr/>
        </p:nvGrpSpPr>
        <p:grpSpPr bwMode="auto">
          <a:xfrm>
            <a:off x="16517094" y="8105905"/>
            <a:ext cx="7924800" cy="5238750"/>
            <a:chOff x="2640" y="1680"/>
            <a:chExt cx="2496" cy="1650"/>
          </a:xfrm>
        </p:grpSpPr>
        <p:grpSp>
          <p:nvGrpSpPr>
            <p:cNvPr id="38" name="Group 3">
              <a:extLst>
                <a:ext uri="{FF2B5EF4-FFF2-40B4-BE49-F238E27FC236}">
                  <a16:creationId xmlns="" xmlns:a16="http://schemas.microsoft.com/office/drawing/2014/main" id="{6D5DDC1E-529E-4EB1-96F5-0469A17C6E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40" name="Group 4">
                <a:extLst>
                  <a:ext uri="{FF2B5EF4-FFF2-40B4-BE49-F238E27FC236}">
                    <a16:creationId xmlns="" xmlns:a16="http://schemas.microsoft.com/office/drawing/2014/main" id="{121BFE5F-A634-415B-ABD6-2C23E74DCE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42" name="Picture 5">
                  <a:extLst>
                    <a:ext uri="{FF2B5EF4-FFF2-40B4-BE49-F238E27FC236}">
                      <a16:creationId xmlns="" xmlns:a16="http://schemas.microsoft.com/office/drawing/2014/main" id="{302B8B98-D5F2-49BC-B0CA-3C13BEDB504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3" name="Text Box 6">
                  <a:extLst>
                    <a:ext uri="{FF2B5EF4-FFF2-40B4-BE49-F238E27FC236}">
                      <a16:creationId xmlns="" xmlns:a16="http://schemas.microsoft.com/office/drawing/2014/main" id="{C7A81C3F-7CDE-44DF-A6A0-DAEA4300F4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4" name="Text Box 7">
                  <a:extLst>
                    <a:ext uri="{FF2B5EF4-FFF2-40B4-BE49-F238E27FC236}">
                      <a16:creationId xmlns="" xmlns:a16="http://schemas.microsoft.com/office/drawing/2014/main" id="{F1DD27A4-27DF-4883-9BE7-955535BE29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5" name="Text Box 8">
                  <a:extLst>
                    <a:ext uri="{FF2B5EF4-FFF2-40B4-BE49-F238E27FC236}">
                      <a16:creationId xmlns="" xmlns:a16="http://schemas.microsoft.com/office/drawing/2014/main" id="{BE0CC6C9-1AAD-4BAA-BC7D-031031670E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46" name="Text Box 9">
                  <a:extLst>
                    <a:ext uri="{FF2B5EF4-FFF2-40B4-BE49-F238E27FC236}">
                      <a16:creationId xmlns="" xmlns:a16="http://schemas.microsoft.com/office/drawing/2014/main" id="{49372744-3B3E-439F-B8F1-5487B89857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 Box 10">
                  <a:extLst>
                    <a:ext uri="{FF2B5EF4-FFF2-40B4-BE49-F238E27FC236}">
                      <a16:creationId xmlns="" xmlns:a16="http://schemas.microsoft.com/office/drawing/2014/main" id="{C6A57E24-0FE4-4E42-B165-D35E3A311F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Text Box 11">
                  <a:extLst>
                    <a:ext uri="{FF2B5EF4-FFF2-40B4-BE49-F238E27FC236}">
                      <a16:creationId xmlns="" xmlns:a16="http://schemas.microsoft.com/office/drawing/2014/main" id="{C1078F7F-2287-4077-BA74-2CFFDAA596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49" name="Text Box 12">
                  <a:extLst>
                    <a:ext uri="{FF2B5EF4-FFF2-40B4-BE49-F238E27FC236}">
                      <a16:creationId xmlns="" xmlns:a16="http://schemas.microsoft.com/office/drawing/2014/main" id="{92969D4C-1BDE-42FA-86E4-6B7155EB1A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0" name="Text Box 13">
                  <a:extLst>
                    <a:ext uri="{FF2B5EF4-FFF2-40B4-BE49-F238E27FC236}">
                      <a16:creationId xmlns="" xmlns:a16="http://schemas.microsoft.com/office/drawing/2014/main" id="{455F7D65-6604-4AAB-A231-E94498C80C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41" name="Object 14">
                <a:extLst>
                  <a:ext uri="{FF2B5EF4-FFF2-40B4-BE49-F238E27FC236}">
                    <a16:creationId xmlns="" xmlns:a16="http://schemas.microsoft.com/office/drawing/2014/main" id="{BBD3C0D5-E1C3-4232-B5D1-45AEC9C03F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90" name="Equation" r:id="rId11" imgW="152280" imgH="139680" progId="Equation.DSMT4">
                      <p:embed/>
                    </p:oleObj>
                  </mc:Choice>
                  <mc:Fallback>
                    <p:oleObj name="Equation" r:id="rId11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 Box 15">
              <a:extLst>
                <a:ext uri="{FF2B5EF4-FFF2-40B4-BE49-F238E27FC236}">
                  <a16:creationId xmlns="" xmlns:a16="http://schemas.microsoft.com/office/drawing/2014/main" id="{D6E8DE2B-1B86-44F1-8EBD-743B9E7C2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61">
                <a:extLst>
                  <a:ext uri="{FF2B5EF4-FFF2-40B4-BE49-F238E27FC236}">
                    <a16:creationId xmlns="" xmlns:a16="http://schemas.microsoft.com/office/drawing/2014/main" id="{BE14D5A2-A707-4B98-81EF-0B9F4E7C4010}"/>
                  </a:ext>
                </a:extLst>
              </p:cNvPr>
              <p:cNvSpPr/>
              <p:nvPr/>
            </p:nvSpPr>
            <p:spPr>
              <a:xfrm>
                <a:off x="1009169" y="8507629"/>
                <a:ext cx="14994463" cy="834731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LG của góc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ounded Rectangle 6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E14D5A2-A707-4B98-81EF-0B9F4E7C40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55" y="8507628"/>
                <a:ext cx="14994463" cy="834731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13"/>
                <a:stretch>
                  <a:fillRect t="-6849" b="-25342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" name="Table 17">
            <a:extLst>
              <a:ext uri="{FF2B5EF4-FFF2-40B4-BE49-F238E27FC236}">
                <a16:creationId xmlns="" xmlns:a16="http://schemas.microsoft.com/office/drawing/2014/main" id="{46FC1CE0-F9A1-434F-8F52-0268FBD487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6849483"/>
              </p:ext>
            </p:extLst>
          </p:nvPr>
        </p:nvGraphicFramePr>
        <p:xfrm>
          <a:off x="1005881" y="9359075"/>
          <a:ext cx="15022467" cy="4063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5617">
                  <a:extLst>
                    <a:ext uri="{9D8B030D-6E8A-4147-A177-3AD203B41FA5}">
                      <a16:colId xmlns="" xmlns:a16="http://schemas.microsoft.com/office/drawing/2014/main" val="2560802529"/>
                    </a:ext>
                  </a:extLst>
                </a:gridCol>
                <a:gridCol w="11266850">
                  <a:extLst>
                    <a:ext uri="{9D8B030D-6E8A-4147-A177-3AD203B41FA5}">
                      <a16:colId xmlns="" xmlns:a16="http://schemas.microsoft.com/office/drawing/2014/main" val="2403545135"/>
                    </a:ext>
                  </a:extLst>
                </a:gridCol>
              </a:tblGrid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8020240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049338014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427907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043100473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940358989"/>
                  </a:ext>
                </a:extLst>
              </a:tr>
            </a:tbl>
          </a:graphicData>
        </a:graphic>
      </p:graphicFrame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8A1A4E0A-BD11-475A-8372-5DFC8E250D41}"/>
              </a:ext>
            </a:extLst>
          </p:cNvPr>
          <p:cNvGrpSpPr/>
          <p:nvPr/>
        </p:nvGrpSpPr>
        <p:grpSpPr>
          <a:xfrm>
            <a:off x="1034725" y="9204510"/>
            <a:ext cx="14542773" cy="959605"/>
            <a:chOff x="3260340" y="5867400"/>
            <a:chExt cx="14515665" cy="991587"/>
          </a:xfrm>
        </p:grpSpPr>
        <p:cxnSp>
          <p:nvCxnSpPr>
            <p:cNvPr id="56" name="Straight Connector 55">
              <a:extLst>
                <a:ext uri="{FF2B5EF4-FFF2-40B4-BE49-F238E27FC236}">
                  <a16:creationId xmlns="" xmlns:a16="http://schemas.microsoft.com/office/drawing/2014/main" id="{63DE9E6F-6D63-49AF-AB2C-5224E0F33726}"/>
                </a:ext>
              </a:extLst>
            </p:cNvPr>
            <p:cNvCxnSpPr>
              <a:cxnSpLocks/>
            </p:cNvCxnSpPr>
            <p:nvPr/>
          </p:nvCxnSpPr>
          <p:spPr>
            <a:xfrm>
              <a:off x="3279349" y="6041724"/>
              <a:ext cx="3660543" cy="7761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="" xmlns:a16="http://schemas.microsoft.com/office/drawing/2014/main" id="{F10C02AF-8363-42DA-9F8F-72462B98131D}"/>
                    </a:ext>
                  </a:extLst>
                </p:cNvPr>
                <p:cNvSpPr txBox="1"/>
                <p:nvPr/>
              </p:nvSpPr>
              <p:spPr>
                <a:xfrm>
                  <a:off x="6237288" y="5867400"/>
                  <a:ext cx="927099" cy="8586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F10C02AF-8363-42DA-9F8F-72462B981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7288" y="5867400"/>
                  <a:ext cx="927099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>
              <a:extLst>
                <a:ext uri="{FF2B5EF4-FFF2-40B4-BE49-F238E27FC236}">
                  <a16:creationId xmlns="" xmlns:a16="http://schemas.microsoft.com/office/drawing/2014/main" id="{58E367F6-1C44-4813-BDF8-EB12373E6444}"/>
                </a:ext>
              </a:extLst>
            </p:cNvPr>
            <p:cNvSpPr txBox="1"/>
            <p:nvPr/>
          </p:nvSpPr>
          <p:spPr>
            <a:xfrm>
              <a:off x="3260340" y="6127508"/>
              <a:ext cx="2046686" cy="731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="" xmlns:a16="http://schemas.microsoft.com/office/drawing/2014/main" id="{0D0DB1CD-A926-4D23-A663-CD02E665EA4A}"/>
                    </a:ext>
                  </a:extLst>
                </p:cNvPr>
                <p:cNvSpPr txBox="1"/>
                <p:nvPr/>
              </p:nvSpPr>
              <p:spPr>
                <a:xfrm>
                  <a:off x="714076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0D0DB1CD-A926-4D23-A663-CD02E665E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0765" y="5898227"/>
                  <a:ext cx="965199" cy="78476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="" xmlns:a16="http://schemas.microsoft.com/office/drawing/2014/main" id="{6DE97CF3-B66F-4CAB-BB24-00F87B745718}"/>
                    </a:ext>
                  </a:extLst>
                </p:cNvPr>
                <p:cNvSpPr txBox="1"/>
                <p:nvPr/>
              </p:nvSpPr>
              <p:spPr>
                <a:xfrm>
                  <a:off x="16810806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DE97CF3-B66F-4CAB-BB24-00F87B7457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10806" y="5898227"/>
                  <a:ext cx="965199" cy="784767"/>
                </a:xfrm>
                <a:prstGeom prst="rect">
                  <a:avLst/>
                </a:prstGeom>
                <a:blipFill>
                  <a:blip r:embed="rId16"/>
                  <a:stretch>
                    <a:fillRect r="-36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="" xmlns:a16="http://schemas.microsoft.com/office/drawing/2014/main" id="{3E1E7FA5-5E9E-490C-855E-AF964C54D68D}"/>
                    </a:ext>
                  </a:extLst>
                </p:cNvPr>
                <p:cNvSpPr txBox="1"/>
                <p:nvPr/>
              </p:nvSpPr>
              <p:spPr>
                <a:xfrm>
                  <a:off x="1197578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E1E7FA5-5E9E-490C-855E-AF964C54D6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5785" y="5898227"/>
                  <a:ext cx="965199" cy="784767"/>
                </a:xfrm>
                <a:prstGeom prst="rect">
                  <a:avLst/>
                </a:prstGeom>
                <a:blipFill>
                  <a:blip r:embed="rId17"/>
                  <a:stretch>
                    <a:fillRect r="-25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=""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059931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059930"/>
                <a:ext cx="2964625" cy="76944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=""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059931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059930"/>
                <a:ext cx="10541803" cy="76944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="" xmlns:a16="http://schemas.microsoft.com/office/drawing/2014/main" id="{7AAD5F15-0BA1-4293-A626-126333853A84}"/>
                  </a:ext>
                </a:extLst>
              </p:cNvPr>
              <p:cNvSpPr txBox="1"/>
              <p:nvPr/>
            </p:nvSpPr>
            <p:spPr>
              <a:xfrm>
                <a:off x="12793650" y="6349035"/>
                <a:ext cx="1227615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b="1" i="1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𝒊𝒏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AAD5F15-0BA1-4293-A626-126333853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5237" y="6349034"/>
                <a:ext cx="12276150" cy="926087"/>
              </a:xfrm>
              <a:prstGeom prst="rect">
                <a:avLst/>
              </a:prstGeom>
              <a:blipFill>
                <a:blip r:embed="rId20"/>
                <a:stretch>
                  <a:fillRect l="-2135" t="-9934" b="-23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73" name="TextBox 72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74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=""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944835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944834"/>
                <a:ext cx="2964625" cy="76944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=""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944835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944834"/>
                <a:ext cx="10541803" cy="769441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=""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18038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1803816"/>
                <a:ext cx="2964625" cy="769441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=""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18038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1803816"/>
                <a:ext cx="10541803" cy="769441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=""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27182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2718216"/>
                <a:ext cx="2964625" cy="769441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=""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27182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2718216"/>
                <a:ext cx="10541803" cy="769441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5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53" grpId="0" animBg="1"/>
      <p:bldP spid="63" grpId="0"/>
      <p:bldP spid="67" grpId="0"/>
      <p:bldP spid="71" grpId="0"/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8248" y="2741007"/>
            <a:ext cx="22867507" cy="3243527"/>
            <a:chOff x="759834" y="2741006"/>
            <a:chExt cx="22867507" cy="3243527"/>
          </a:xfrm>
        </p:grpSpPr>
        <p:sp>
          <p:nvSpPr>
            <p:cNvPr id="45" name="Rounded Rectangle 44"/>
            <p:cNvSpPr/>
            <p:nvPr/>
          </p:nvSpPr>
          <p:spPr>
            <a:xfrm>
              <a:off x="759834" y="2741006"/>
              <a:ext cx="22867507" cy="3243527"/>
            </a:xfrm>
            <a:prstGeom prst="roundRect">
              <a:avLst>
                <a:gd name="adj" fmla="val 2882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822931" y="2821701"/>
              <a:ext cx="3767023" cy="81971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064806" y="2805125"/>
              <a:ext cx="328327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ạt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048000" y="0"/>
          <a:ext cx="1828800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1828800" cy="39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758247" y="6523815"/>
            <a:ext cx="22867507" cy="5949020"/>
            <a:chOff x="757717" y="4817668"/>
            <a:chExt cx="22870154" cy="5949709"/>
          </a:xfrm>
        </p:grpSpPr>
        <p:sp>
          <p:nvSpPr>
            <p:cNvPr id="38" name="Rounded Rectangle 37"/>
            <p:cNvSpPr/>
            <p:nvPr/>
          </p:nvSpPr>
          <p:spPr>
            <a:xfrm>
              <a:off x="757717" y="4817668"/>
              <a:ext cx="22870154" cy="5949709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sp>
        <p:nvSpPr>
          <p:cNvPr id="46" name="Rectangle 45"/>
          <p:cNvSpPr/>
          <p:nvPr/>
        </p:nvSpPr>
        <p:spPr>
          <a:xfrm>
            <a:off x="4893165" y="2835597"/>
            <a:ext cx="188190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Lấy hai điểm M </a:t>
            </a:r>
            <a:r>
              <a:rPr lang="en-US" sz="4800" b="1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vi-VN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M’ tr</a:t>
            </a:r>
            <a:r>
              <a:rPr lang="en-US" sz="4800" b="1" dirty="0">
                <a:solidFill>
                  <a:schemeClr val="bg1"/>
                </a:solidFill>
                <a:latin typeface="+mj-lt"/>
              </a:rPr>
              <a:t>ê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nửa đường tr</a:t>
            </a:r>
            <a:r>
              <a:rPr lang="en-US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ò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đơn vị sao cho MM’//Ox.</a:t>
            </a:r>
            <a:endParaRPr lang="en-US" sz="48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702000" y="6900794"/>
            <a:ext cx="8640581" cy="5361940"/>
            <a:chOff x="15317787" y="3962400"/>
            <a:chExt cx="8640581" cy="5361940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317787" y="3962400"/>
              <a:ext cx="8640581" cy="536194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18547347" y="7872079"/>
              <a:ext cx="961440" cy="395621"/>
            </a:xfrm>
            <a:custGeom>
              <a:avLst/>
              <a:gdLst>
                <a:gd name="T0" fmla="*/ 0 w 288"/>
                <a:gd name="T1" fmla="*/ 38100 h 168"/>
                <a:gd name="T2" fmla="*/ 304800 w 288"/>
                <a:gd name="T3" fmla="*/ 38100 h 168"/>
                <a:gd name="T4" fmla="*/ 457200 w 288"/>
                <a:gd name="T5" fmla="*/ 26670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68">
                  <a:moveTo>
                    <a:pt x="0" y="24"/>
                  </a:moveTo>
                  <a:cubicBezTo>
                    <a:pt x="72" y="12"/>
                    <a:pt x="144" y="0"/>
                    <a:pt x="192" y="24"/>
                  </a:cubicBezTo>
                  <a:cubicBezTo>
                    <a:pt x="240" y="48"/>
                    <a:pt x="264" y="108"/>
                    <a:pt x="288" y="1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70"/>
            <p:cNvGraphicFramePr>
              <a:graphicFrameLocks noChangeAspect="1"/>
            </p:cNvGraphicFramePr>
            <p:nvPr>
              <p:extLst/>
            </p:nvPr>
          </p:nvGraphicFramePr>
          <p:xfrm>
            <a:off x="18547347" y="7225683"/>
            <a:ext cx="551281" cy="646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1" name="Equation" r:id="rId7" imgW="177480" imgH="203040" progId="Equation.DSMT4">
                    <p:embed/>
                  </p:oleObj>
                </mc:Choice>
                <mc:Fallback>
                  <p:oleObj name="Equation" r:id="rId7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7347" y="7225683"/>
                          <a:ext cx="551281" cy="646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39491" y="3781645"/>
                <a:ext cx="14782800" cy="911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Tìm sự liên hệ giữa các góc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 =</m:t>
                    </m:r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𝑶𝒙</m:t>
                        </m:r>
                      </m:e>
                    </m:acc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</m:t>
                    </m:r>
                  </m:oMath>
                </a14:m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’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′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𝑶𝒙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078" y="3781644"/>
                <a:ext cx="14782800" cy="911981"/>
              </a:xfrm>
              <a:prstGeom prst="rect">
                <a:avLst/>
              </a:prstGeom>
              <a:blipFill>
                <a:blip r:embed="rId9"/>
                <a:stretch>
                  <a:fillRect l="-1897" t="-8000" r="-82" b="-3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239492" y="4808678"/>
            <a:ext cx="139336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ãy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á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ượ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’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857011" y="6902853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6902852"/>
                <a:ext cx="8575268" cy="9260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57011" y="8072892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8072891"/>
                <a:ext cx="8575268" cy="9260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857011" y="9242931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9242930"/>
                <a:ext cx="8575268" cy="9260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857011" y="10412969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10412968"/>
                <a:ext cx="8575268" cy="9260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5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4" grpId="0"/>
      <p:bldP spid="50" grpId="0"/>
      <p:bldP spid="51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34249"/>
              </p:ext>
            </p:extLst>
          </p:nvPr>
        </p:nvGraphicFramePr>
        <p:xfrm>
          <a:off x="4392613" y="3165764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3165764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sp>
          <p:nvSpPr>
            <p:cNvPr id="16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861907" y="3193913"/>
            <a:ext cx="21250300" cy="6864487"/>
            <a:chOff x="1957258" y="3352800"/>
            <a:chExt cx="20658187" cy="6865280"/>
          </a:xfrm>
        </p:grpSpPr>
        <p:sp>
          <p:nvSpPr>
            <p:cNvPr id="20" name="Round Same Side Corner Rectangle 19"/>
            <p:cNvSpPr/>
            <p:nvPr/>
          </p:nvSpPr>
          <p:spPr>
            <a:xfrm flipV="1">
              <a:off x="1957258" y="4337462"/>
              <a:ext cx="20658187" cy="5880618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2" name="Round Same Side Corner Rectangle 21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48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Tính chất của các góc liên quan đặc biệt </a:t>
                </a:r>
              </a:p>
            </p:txBody>
          </p:sp>
        </p:grpSp>
      </p:grpSp>
      <p:sp>
        <p:nvSpPr>
          <p:cNvPr id="24" name="Pentagon 23"/>
          <p:cNvSpPr/>
          <p:nvPr/>
        </p:nvSpPr>
        <p:spPr>
          <a:xfrm>
            <a:off x="1861907" y="6268698"/>
            <a:ext cx="3068724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030435" y="5240230"/>
            <a:ext cx="7126928" cy="3387689"/>
            <a:chOff x="4533259" y="4079911"/>
            <a:chExt cx="7126928" cy="3387689"/>
          </a:xfrm>
        </p:grpSpPr>
        <p:sp>
          <p:nvSpPr>
            <p:cNvPr id="25" name="Rounded Rectangle 24"/>
            <p:cNvSpPr/>
            <p:nvPr/>
          </p:nvSpPr>
          <p:spPr>
            <a:xfrm>
              <a:off x="4533259" y="4079911"/>
              <a:ext cx="7126928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𝟏𝟖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16363453" y="5240230"/>
            <a:ext cx="6676656" cy="3387689"/>
            <a:chOff x="4533259" y="4079911"/>
            <a:chExt cx="6676656" cy="3387689"/>
          </a:xfrm>
        </p:grpSpPr>
        <p:sp>
          <p:nvSpPr>
            <p:cNvPr id="38" name="Rounded Rectangle 37"/>
            <p:cNvSpPr/>
            <p:nvPr/>
          </p:nvSpPr>
          <p:spPr>
            <a:xfrm>
              <a:off x="4533259" y="4079911"/>
              <a:ext cx="6676656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4800" b="1">
                                          <a:latin typeface="Cambria Math" panose="02040503050406030204" pitchFamily="18" charset="0"/>
                                        </a:rPr>
                                        <m:t>𝟗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  <m:r>
                                    <m:rPr>
                                      <m:nor/>
                                    </m:rP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Pentagon 39"/>
          <p:cNvSpPr/>
          <p:nvPr/>
        </p:nvSpPr>
        <p:spPr>
          <a:xfrm>
            <a:off x="13251872" y="6268698"/>
            <a:ext cx="3039486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82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52579" y="2799951"/>
            <a:ext cx="21307688" cy="10267120"/>
            <a:chOff x="1747113" y="2799951"/>
            <a:chExt cx="21307688" cy="10267120"/>
          </a:xfrm>
        </p:grpSpPr>
        <p:sp>
          <p:nvSpPr>
            <p:cNvPr id="84" name="Round Same Side Corner Rectangle 83"/>
            <p:cNvSpPr/>
            <p:nvPr/>
          </p:nvSpPr>
          <p:spPr>
            <a:xfrm flipV="1">
              <a:off x="1804501" y="3784498"/>
              <a:ext cx="21250300" cy="92825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rgbClr val="E7D2B3">
                <a:alpha val="86000"/>
              </a:srgb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Round Same Side Corner Rectangle 84"/>
            <p:cNvSpPr/>
            <p:nvPr/>
          </p:nvSpPr>
          <p:spPr>
            <a:xfrm rot="10800000" flipV="1">
              <a:off x="1826384" y="2799951"/>
              <a:ext cx="21226800" cy="984550"/>
            </a:xfrm>
            <a:prstGeom prst="round2SameRect">
              <a:avLst>
                <a:gd name="adj1" fmla="val 15299"/>
                <a:gd name="adj2" fmla="val 0"/>
              </a:avLst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28" name="Line 35"/>
            <p:cNvSpPr>
              <a:spLocks noChangeShapeType="1"/>
            </p:cNvSpPr>
            <p:nvPr/>
          </p:nvSpPr>
          <p:spPr bwMode="auto">
            <a:xfrm flipH="1">
              <a:off x="12870422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9" name="Line 35"/>
            <p:cNvSpPr>
              <a:spLocks noChangeShapeType="1"/>
            </p:cNvSpPr>
            <p:nvPr/>
          </p:nvSpPr>
          <p:spPr bwMode="auto">
            <a:xfrm flipH="1">
              <a:off x="16934036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0" name="Line 35"/>
            <p:cNvSpPr>
              <a:spLocks noChangeShapeType="1"/>
            </p:cNvSpPr>
            <p:nvPr/>
          </p:nvSpPr>
          <p:spPr bwMode="auto">
            <a:xfrm flipH="1">
              <a:off x="14902229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1" name="Line 35"/>
            <p:cNvSpPr>
              <a:spLocks noChangeShapeType="1"/>
            </p:cNvSpPr>
            <p:nvPr/>
          </p:nvSpPr>
          <p:spPr bwMode="auto">
            <a:xfrm flipH="1">
              <a:off x="6775001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2" name="Line 35"/>
            <p:cNvSpPr>
              <a:spLocks noChangeShapeType="1"/>
            </p:cNvSpPr>
            <p:nvPr/>
          </p:nvSpPr>
          <p:spPr bwMode="auto">
            <a:xfrm flipH="1">
              <a:off x="4743194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3" name="Line 35"/>
            <p:cNvSpPr>
              <a:spLocks noChangeShapeType="1"/>
            </p:cNvSpPr>
            <p:nvPr/>
          </p:nvSpPr>
          <p:spPr bwMode="auto">
            <a:xfrm flipH="1">
              <a:off x="8806808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4" name="Line 35"/>
            <p:cNvSpPr>
              <a:spLocks noChangeShapeType="1"/>
            </p:cNvSpPr>
            <p:nvPr/>
          </p:nvSpPr>
          <p:spPr bwMode="auto">
            <a:xfrm flipH="1">
              <a:off x="10838615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5" name="Line 35"/>
            <p:cNvSpPr>
              <a:spLocks noChangeShapeType="1"/>
            </p:cNvSpPr>
            <p:nvPr/>
          </p:nvSpPr>
          <p:spPr bwMode="auto">
            <a:xfrm flipH="1">
              <a:off x="18965843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6" name="Line 35"/>
            <p:cNvSpPr>
              <a:spLocks noChangeShapeType="1"/>
            </p:cNvSpPr>
            <p:nvPr/>
          </p:nvSpPr>
          <p:spPr bwMode="auto">
            <a:xfrm flipH="1">
              <a:off x="20997650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2955312" y="2871624"/>
              <a:ext cx="1896894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ặ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ệt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42"/>
            <p:cNvSpPr txBox="1">
              <a:spLocks noChangeArrowheads="1"/>
            </p:cNvSpPr>
            <p:nvPr/>
          </p:nvSpPr>
          <p:spPr bwMode="auto">
            <a:xfrm>
              <a:off x="1747113" y="4598902"/>
              <a:ext cx="216228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1pPr>
              <a:lvl2pPr marL="742950" indent="-28575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2pPr>
              <a:lvl3pPr marL="11430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3pPr>
              <a:lvl4pPr marL="16002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4pPr>
              <a:lvl5pPr marL="20574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</a:p>
          </p:txBody>
        </p:sp>
        <p:sp>
          <p:nvSpPr>
            <p:cNvPr id="163" name="Line 78"/>
            <p:cNvSpPr>
              <a:spLocks noChangeShapeType="1"/>
            </p:cNvSpPr>
            <p:nvPr/>
          </p:nvSpPr>
          <p:spPr bwMode="auto">
            <a:xfrm>
              <a:off x="1826383" y="3823741"/>
              <a:ext cx="2882209" cy="14976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3" name="Line 30"/>
            <p:cNvSpPr>
              <a:spLocks noChangeShapeType="1"/>
            </p:cNvSpPr>
            <p:nvPr/>
          </p:nvSpPr>
          <p:spPr bwMode="auto">
            <a:xfrm>
              <a:off x="1797516" y="5352193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9" name="Line 30"/>
            <p:cNvSpPr>
              <a:spLocks noChangeShapeType="1"/>
            </p:cNvSpPr>
            <p:nvPr/>
          </p:nvSpPr>
          <p:spPr bwMode="auto">
            <a:xfrm>
              <a:off x="1797516" y="7284232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0" name="Line 30"/>
            <p:cNvSpPr>
              <a:spLocks noChangeShapeType="1"/>
            </p:cNvSpPr>
            <p:nvPr/>
          </p:nvSpPr>
          <p:spPr bwMode="auto">
            <a:xfrm>
              <a:off x="1797516" y="9216271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61" name="Line 30"/>
            <p:cNvSpPr>
              <a:spLocks noChangeShapeType="1"/>
            </p:cNvSpPr>
            <p:nvPr/>
          </p:nvSpPr>
          <p:spPr bwMode="auto">
            <a:xfrm>
              <a:off x="1797516" y="11148310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3" name="Rectangle 272"/>
                <p:cNvSpPr/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3" name="Rectangle 2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8" name="Rectangle 277"/>
                <p:cNvSpPr/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𝐭𝐚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8" name="Rectangle 2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9" name="Rectangle 278"/>
                <p:cNvSpPr/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𝐭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9" name="Rectangle 2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9" name="Text Box 53"/>
          <p:cNvSpPr txBox="1">
            <a:spLocks noChangeArrowheads="1"/>
          </p:cNvSpPr>
          <p:nvPr/>
        </p:nvSpPr>
        <p:spPr bwMode="auto">
          <a:xfrm>
            <a:off x="4776210" y="5832119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3" name="Text Box 57"/>
          <p:cNvSpPr txBox="1">
            <a:spLocks noChangeArrowheads="1"/>
          </p:cNvSpPr>
          <p:nvPr/>
        </p:nvSpPr>
        <p:spPr bwMode="auto">
          <a:xfrm>
            <a:off x="12891531" y="5943983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19" name="Group 71"/>
          <p:cNvGrpSpPr>
            <a:grpSpLocks/>
          </p:cNvGrpSpPr>
          <p:nvPr/>
        </p:nvGrpSpPr>
        <p:grpSpPr bwMode="auto">
          <a:xfrm>
            <a:off x="13748540" y="9510418"/>
            <a:ext cx="378828" cy="1096934"/>
            <a:chOff x="1837" y="3674"/>
            <a:chExt cx="34" cy="586"/>
          </a:xfrm>
        </p:grpSpPr>
        <p:sp>
          <p:nvSpPr>
            <p:cNvPr id="120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121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39" name="Group 238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240" name="TextBox 239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1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TextBox 24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94" name="Text Box 48"/>
          <p:cNvSpPr txBox="1">
            <a:spLocks noChangeArrowheads="1"/>
          </p:cNvSpPr>
          <p:nvPr/>
        </p:nvSpPr>
        <p:spPr bwMode="auto">
          <a:xfrm>
            <a:off x="4823317" y="3972895"/>
            <a:ext cx="2124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 Box 49"/>
          <p:cNvSpPr txBox="1">
            <a:spLocks noChangeArrowheads="1"/>
          </p:cNvSpPr>
          <p:nvPr/>
        </p:nvSpPr>
        <p:spPr bwMode="auto">
          <a:xfrm>
            <a:off x="6889726" y="3972895"/>
            <a:ext cx="20724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50"/>
          <p:cNvSpPr txBox="1">
            <a:spLocks noChangeArrowheads="1"/>
          </p:cNvSpPr>
          <p:nvPr/>
        </p:nvSpPr>
        <p:spPr bwMode="auto">
          <a:xfrm>
            <a:off x="9044990" y="3972895"/>
            <a:ext cx="18817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 Box 51"/>
          <p:cNvSpPr txBox="1">
            <a:spLocks noChangeArrowheads="1"/>
          </p:cNvSpPr>
          <p:nvPr/>
        </p:nvSpPr>
        <p:spPr bwMode="auto">
          <a:xfrm>
            <a:off x="10933752" y="3972895"/>
            <a:ext cx="19922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 Box 52"/>
          <p:cNvSpPr txBox="1">
            <a:spLocks noChangeArrowheads="1"/>
          </p:cNvSpPr>
          <p:nvPr/>
        </p:nvSpPr>
        <p:spPr bwMode="auto">
          <a:xfrm>
            <a:off x="13025760" y="3972895"/>
            <a:ext cx="19565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Text Box 83"/>
          <p:cNvSpPr txBox="1">
            <a:spLocks noChangeArrowheads="1"/>
          </p:cNvSpPr>
          <p:nvPr/>
        </p:nvSpPr>
        <p:spPr bwMode="auto">
          <a:xfrm>
            <a:off x="14982353" y="3972895"/>
            <a:ext cx="20318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Text Box 84"/>
          <p:cNvSpPr txBox="1">
            <a:spLocks noChangeArrowheads="1"/>
          </p:cNvSpPr>
          <p:nvPr/>
        </p:nvSpPr>
        <p:spPr bwMode="auto">
          <a:xfrm>
            <a:off x="17085149" y="3972895"/>
            <a:ext cx="1986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Text Box 85"/>
          <p:cNvSpPr txBox="1">
            <a:spLocks noChangeArrowheads="1"/>
          </p:cNvSpPr>
          <p:nvPr/>
        </p:nvSpPr>
        <p:spPr bwMode="auto">
          <a:xfrm>
            <a:off x="19071310" y="3972895"/>
            <a:ext cx="19020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Text Box 86"/>
          <p:cNvSpPr txBox="1">
            <a:spLocks noChangeArrowheads="1"/>
          </p:cNvSpPr>
          <p:nvPr/>
        </p:nvSpPr>
        <p:spPr bwMode="auto">
          <a:xfrm>
            <a:off x="20996062" y="3972895"/>
            <a:ext cx="20064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23544" y="5570771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130" y="5570771"/>
                <a:ext cx="2060747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755351" y="5527092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6937" y="5527091"/>
                <a:ext cx="2031807" cy="16437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766226" y="5439865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7812" y="5439864"/>
                <a:ext cx="2152481" cy="16413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Rectangle 263"/>
              <p:cNvSpPr/>
              <p:nvPr/>
            </p:nvSpPr>
            <p:spPr>
              <a:xfrm>
                <a:off x="14939943" y="5439865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4" name="Rectangle 2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530" y="5439864"/>
                <a:ext cx="2017852" cy="16413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Rectangle 264"/>
              <p:cNvSpPr/>
              <p:nvPr/>
            </p:nvSpPr>
            <p:spPr>
              <a:xfrm>
                <a:off x="16955146" y="5527092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5" name="Rectangle 2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6733" y="5527091"/>
                <a:ext cx="2009110" cy="16437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" name="Rectangle 265"/>
              <p:cNvSpPr/>
              <p:nvPr/>
            </p:nvSpPr>
            <p:spPr>
              <a:xfrm>
                <a:off x="18986952" y="5570771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6" name="Rectangle 2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8538" y="5570771"/>
                <a:ext cx="2009111" cy="14752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" name="Text Box 53"/>
          <p:cNvSpPr txBox="1">
            <a:spLocks noChangeArrowheads="1"/>
          </p:cNvSpPr>
          <p:nvPr/>
        </p:nvSpPr>
        <p:spPr bwMode="auto">
          <a:xfrm>
            <a:off x="21053450" y="585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8" name="Text Box 57"/>
          <p:cNvSpPr txBox="1">
            <a:spLocks noChangeArrowheads="1"/>
          </p:cNvSpPr>
          <p:nvPr/>
        </p:nvSpPr>
        <p:spPr bwMode="auto">
          <a:xfrm>
            <a:off x="4780918" y="7920549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6829330" y="7416431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7416430"/>
                <a:ext cx="2017852" cy="16413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0" name="Rectangle 269"/>
              <p:cNvSpPr/>
              <p:nvPr/>
            </p:nvSpPr>
            <p:spPr>
              <a:xfrm>
                <a:off x="8844533" y="7503658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0" name="Rectangle 2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120" y="7503657"/>
                <a:ext cx="2009110" cy="16437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Rectangle 270"/>
              <p:cNvSpPr/>
              <p:nvPr/>
            </p:nvSpPr>
            <p:spPr>
              <a:xfrm>
                <a:off x="10876339" y="7547337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1" name="Rectangle 2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7925" y="7547337"/>
                <a:ext cx="2009111" cy="147521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2" name="Text Box 53"/>
          <p:cNvSpPr txBox="1">
            <a:spLocks noChangeArrowheads="1"/>
          </p:cNvSpPr>
          <p:nvPr/>
        </p:nvSpPr>
        <p:spPr bwMode="auto">
          <a:xfrm>
            <a:off x="12942837" y="780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4" name="Text Box 57"/>
              <p:cNvSpPr txBox="1">
                <a:spLocks noChangeArrowheads="1"/>
              </p:cNvSpPr>
              <p:nvPr/>
            </p:nvSpPr>
            <p:spPr bwMode="auto">
              <a:xfrm>
                <a:off x="21026275" y="7821512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74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27862" y="7821511"/>
                <a:ext cx="1913922" cy="830997"/>
              </a:xfrm>
              <a:prstGeom prst="rect">
                <a:avLst/>
              </a:prstGeom>
              <a:blipFill rotWithShape="0">
                <a:blip r:embed="rId17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Rectangle 274"/>
              <p:cNvSpPr/>
              <p:nvPr/>
            </p:nvSpPr>
            <p:spPr>
              <a:xfrm>
                <a:off x="14592815" y="7428418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5" name="Rectangle 2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7428418"/>
                <a:ext cx="2060747" cy="14752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Rectangle 275"/>
              <p:cNvSpPr/>
              <p:nvPr/>
            </p:nvSpPr>
            <p:spPr>
              <a:xfrm>
                <a:off x="16624622" y="7384739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6" name="Rectangle 2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6208" y="7384738"/>
                <a:ext cx="2031807" cy="16437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7" name="Rectangle 276"/>
              <p:cNvSpPr/>
              <p:nvPr/>
            </p:nvSpPr>
            <p:spPr>
              <a:xfrm>
                <a:off x="18805925" y="7297512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7" name="Rectangle 2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7297511"/>
                <a:ext cx="2152481" cy="164134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0" name="Text Box 53"/>
          <p:cNvSpPr txBox="1">
            <a:spLocks noChangeArrowheads="1"/>
          </p:cNvSpPr>
          <p:nvPr/>
        </p:nvSpPr>
        <p:spPr bwMode="auto">
          <a:xfrm>
            <a:off x="4776210" y="9696196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1" name="Rectangle 280"/>
              <p:cNvSpPr/>
              <p:nvPr/>
            </p:nvSpPr>
            <p:spPr>
              <a:xfrm>
                <a:off x="6829330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1" name="Rectangle 2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9363217"/>
                <a:ext cx="2017852" cy="161813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2" name="Text Box 57"/>
          <p:cNvSpPr txBox="1">
            <a:spLocks noChangeArrowheads="1"/>
          </p:cNvSpPr>
          <p:nvPr/>
        </p:nvSpPr>
        <p:spPr bwMode="auto">
          <a:xfrm>
            <a:off x="8819994" y="9661854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3" name="Rectangle 282"/>
              <p:cNvSpPr/>
              <p:nvPr/>
            </p:nvSpPr>
            <p:spPr>
              <a:xfrm>
                <a:off x="10840891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3" name="Rectangle 2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478" y="9599191"/>
                <a:ext cx="2017852" cy="91788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4" name="Group 71"/>
          <p:cNvGrpSpPr>
            <a:grpSpLocks/>
          </p:cNvGrpSpPr>
          <p:nvPr/>
        </p:nvGrpSpPr>
        <p:grpSpPr bwMode="auto">
          <a:xfrm>
            <a:off x="5519188" y="11450862"/>
            <a:ext cx="378828" cy="1096934"/>
            <a:chOff x="1837" y="3674"/>
            <a:chExt cx="34" cy="586"/>
          </a:xfrm>
        </p:grpSpPr>
        <p:sp>
          <p:nvSpPr>
            <p:cNvPr id="285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6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87" name="Group 71"/>
          <p:cNvGrpSpPr>
            <a:grpSpLocks/>
          </p:cNvGrpSpPr>
          <p:nvPr/>
        </p:nvGrpSpPr>
        <p:grpSpPr bwMode="auto">
          <a:xfrm>
            <a:off x="21864088" y="11450862"/>
            <a:ext cx="378828" cy="1096934"/>
            <a:chOff x="1837" y="3674"/>
            <a:chExt cx="34" cy="586"/>
          </a:xfrm>
        </p:grpSpPr>
        <p:sp>
          <p:nvSpPr>
            <p:cNvPr id="288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9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0" name="Rectangle 289"/>
              <p:cNvSpPr/>
              <p:nvPr/>
            </p:nvSpPr>
            <p:spPr>
              <a:xfrm>
                <a:off x="14592814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0" name="Rectangle 2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9599191"/>
                <a:ext cx="2017852" cy="91788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96618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9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9661853"/>
                <a:ext cx="1913922" cy="830997"/>
              </a:xfrm>
              <a:prstGeom prst="rect">
                <a:avLst/>
              </a:prstGeom>
              <a:blipFill>
                <a:blip r:embed="rId24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2" name="Rectangle 291"/>
              <p:cNvSpPr/>
              <p:nvPr/>
            </p:nvSpPr>
            <p:spPr>
              <a:xfrm>
                <a:off x="18805924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2" name="Rectangle 2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9363217"/>
                <a:ext cx="2017852" cy="161813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3" name="Text Box 53"/>
          <p:cNvSpPr txBox="1">
            <a:spLocks noChangeArrowheads="1"/>
          </p:cNvSpPr>
          <p:nvPr/>
        </p:nvSpPr>
        <p:spPr bwMode="auto">
          <a:xfrm>
            <a:off x="21053450" y="966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" name="Rectangle 293"/>
              <p:cNvSpPr/>
              <p:nvPr/>
            </p:nvSpPr>
            <p:spPr>
              <a:xfrm>
                <a:off x="6706196" y="11539808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4" name="Rectangle 2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783" y="11539808"/>
                <a:ext cx="2017852" cy="91788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5" name="Text Box 57"/>
          <p:cNvSpPr txBox="1">
            <a:spLocks noChangeArrowheads="1"/>
          </p:cNvSpPr>
          <p:nvPr/>
        </p:nvSpPr>
        <p:spPr bwMode="auto">
          <a:xfrm>
            <a:off x="8852303" y="11602471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" name="Rectangle 295"/>
              <p:cNvSpPr/>
              <p:nvPr/>
            </p:nvSpPr>
            <p:spPr>
              <a:xfrm>
                <a:off x="10791812" y="11303835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6" name="Rectangle 2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3399" y="11303834"/>
                <a:ext cx="2017852" cy="161813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9" name="Rectangle 298"/>
              <p:cNvSpPr/>
              <p:nvPr/>
            </p:nvSpPr>
            <p:spPr>
              <a:xfrm>
                <a:off x="14825725" y="11192150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9" name="Rectangle 2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7312" y="11192149"/>
                <a:ext cx="2017852" cy="161813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" name="Rectangle 299"/>
              <p:cNvSpPr/>
              <p:nvPr/>
            </p:nvSpPr>
            <p:spPr>
              <a:xfrm>
                <a:off x="18805924" y="11541250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0" name="Rectangle 2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11541250"/>
                <a:ext cx="2017852" cy="91788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116811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30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11681153"/>
                <a:ext cx="1913922" cy="830997"/>
              </a:xfrm>
              <a:prstGeom prst="rect">
                <a:avLst/>
              </a:prstGeom>
              <a:blipFill>
                <a:blip r:embed="rId30"/>
                <a:stretch>
                  <a:fillRect t="-16058" b="-379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2" name="Text Box 53"/>
          <p:cNvSpPr txBox="1">
            <a:spLocks noChangeArrowheads="1"/>
          </p:cNvSpPr>
          <p:nvPr/>
        </p:nvSpPr>
        <p:spPr bwMode="auto">
          <a:xfrm>
            <a:off x="12942837" y="1161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1326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3" grpId="0"/>
      <p:bldP spid="94" grpId="0"/>
      <p:bldP spid="95" grpId="0"/>
      <p:bldP spid="96" grpId="0"/>
      <p:bldP spid="97" grpId="0"/>
      <p:bldP spid="98" grpId="0"/>
      <p:bldP spid="164" grpId="0"/>
      <p:bldP spid="165" grpId="0"/>
      <p:bldP spid="203" grpId="0"/>
      <p:bldP spid="204" grpId="0"/>
      <p:bldP spid="6" grpId="0"/>
      <p:bldP spid="7" grpId="0"/>
      <p:bldP spid="8" grpId="0"/>
      <p:bldP spid="264" grpId="0"/>
      <p:bldP spid="265" grpId="0"/>
      <p:bldP spid="266" grpId="0"/>
      <p:bldP spid="267" grpId="0"/>
      <p:bldP spid="268" grpId="0"/>
      <p:bldP spid="269" grpId="0"/>
      <p:bldP spid="270" grpId="0"/>
      <p:bldP spid="271" grpId="0"/>
      <p:bldP spid="272" grpId="0"/>
      <p:bldP spid="274" grpId="0"/>
      <p:bldP spid="275" grpId="0"/>
      <p:bldP spid="276" grpId="0"/>
      <p:bldP spid="277" grpId="0"/>
      <p:bldP spid="280" grpId="0"/>
      <p:bldP spid="281" grpId="0"/>
      <p:bldP spid="282" grpId="0"/>
      <p:bldP spid="283" grpId="0"/>
      <p:bldP spid="290" grpId="0"/>
      <p:bldP spid="291" grpId="0"/>
      <p:bldP spid="292" grpId="0"/>
      <p:bldP spid="294" grpId="0"/>
      <p:bldP spid="295" grpId="0"/>
      <p:bldP spid="296" grpId="0"/>
      <p:bldP spid="299" grpId="0"/>
      <p:bldP spid="3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56342" y="2533889"/>
            <a:ext cx="549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74525" y="3548289"/>
            <a:ext cx="19021295" cy="2321771"/>
            <a:chOff x="2176111" y="3548288"/>
            <a:chExt cx="19021295" cy="2321771"/>
          </a:xfrm>
        </p:grpSpPr>
        <p:sp>
          <p:nvSpPr>
            <p:cNvPr id="2" name="Rectangle 1"/>
            <p:cNvSpPr/>
            <p:nvPr/>
          </p:nvSpPr>
          <p:spPr>
            <a:xfrm>
              <a:off x="2680806" y="3561735"/>
              <a:ext cx="185166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indent="-342900"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06128" y="8844393"/>
            <a:ext cx="22166876" cy="2339376"/>
            <a:chOff x="1220788" y="7162800"/>
            <a:chExt cx="22124987" cy="2218966"/>
          </a:xfrm>
        </p:grpSpPr>
        <p:sp>
          <p:nvSpPr>
            <p:cNvPr id="14" name="Rounded Rectangle 13"/>
            <p:cNvSpPr/>
            <p:nvPr/>
          </p:nvSpPr>
          <p:spPr>
            <a:xfrm>
              <a:off x="1222486" y="7418550"/>
              <a:ext cx="22123289" cy="1963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3883" cy="775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49"/>
          <p:cNvGrpSpPr/>
          <p:nvPr/>
        </p:nvGrpSpPr>
        <p:grpSpPr>
          <a:xfrm>
            <a:off x="1326099" y="6160597"/>
            <a:ext cx="22175897" cy="2375378"/>
            <a:chOff x="1175570" y="2468560"/>
            <a:chExt cx="22178464" cy="2375653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2872596"/>
              <a:ext cx="22178464" cy="19716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283625" y="9318761"/>
                <a:ext cx="10114372" cy="1643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212" y="9318760"/>
                <a:ext cx="10114372" cy="16437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1607506" y="7452051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358851" y="6663934"/>
                <a:ext cx="18409000" cy="1658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438" y="6663934"/>
                <a:ext cx="18409000" cy="1658274"/>
              </a:xfrm>
              <a:prstGeom prst="rect">
                <a:avLst/>
              </a:prstGeom>
              <a:blipFill>
                <a:blip r:embed="rId3"/>
                <a:stretch>
                  <a:fillRect l="-1490" t="-6985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838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  <p:bldP spid="35" grpId="0" animBg="1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52706" y="6988685"/>
            <a:ext cx="22166876" cy="3620428"/>
            <a:chOff x="1220788" y="7162800"/>
            <a:chExt cx="22124987" cy="354102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32852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143686" y="3636037"/>
            <a:ext cx="22175897" cy="2954708"/>
            <a:chOff x="1175570" y="2468560"/>
            <a:chExt cx="22178464" cy="295505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55101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5081107" y="4177827"/>
            <a:ext cx="60292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933559" y="4191001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146" y="4191000"/>
                <a:ext cx="11118236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5156132" y="7555799"/>
            <a:ext cx="25452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7479795" y="5405007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791050" y="7542559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637" y="7542558"/>
                <a:ext cx="11118236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560886" y="4949399"/>
            <a:ext cx="16721982" cy="1641347"/>
            <a:chOff x="5065878" y="4436787"/>
            <a:chExt cx="16721982" cy="16413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629920" algn="just">
                    <a:lnSpc>
                      <a:spcPct val="115000"/>
                    </a:lnSpc>
                    <a:tabLst>
                      <a:tab pos="2160270" algn="l"/>
                      <a:tab pos="3599815" algn="l"/>
                      <a:tab pos="5039995" algn="l"/>
                    </a:tabLst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B.		C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D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  <a:blipFill>
                  <a:blip r:embed="rId4"/>
                  <a:stretch>
                    <a:fillRect t="-3571" b="-220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7438732" y="8510565"/>
                <a:ext cx="594278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18" y="8510564"/>
                <a:ext cx="5942781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16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28" grpId="0" build="p"/>
      <p:bldP spid="30" grpId="0"/>
      <p:bldP spid="34" grpId="0" animBg="1"/>
      <p:bldP spid="35" grpId="0"/>
      <p:bldP spid="41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49662" y="5922819"/>
            <a:ext cx="22166876" cy="6040581"/>
            <a:chOff x="1220788" y="7162800"/>
            <a:chExt cx="22124987" cy="582516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55694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40642" y="3449786"/>
            <a:ext cx="22175897" cy="2265339"/>
            <a:chOff x="1175570" y="2468559"/>
            <a:chExt cx="22178464" cy="2265601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186156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6" name="TextBox 35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383988" y="3976255"/>
            <a:ext cx="16693231" cy="1480021"/>
            <a:chOff x="2005065" y="4349235"/>
            <a:chExt cx="16693231" cy="1480021"/>
          </a:xfrm>
        </p:grpSpPr>
        <p:sp>
          <p:nvSpPr>
            <p:cNvPr id="27" name="Rectangle 26"/>
            <p:cNvSpPr/>
            <p:nvPr/>
          </p:nvSpPr>
          <p:spPr>
            <a:xfrm>
              <a:off x="2005065" y="4674317"/>
              <a:ext cx="1043631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	            .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092912" y="7784131"/>
                <a:ext cx="11223970" cy="1916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4499" y="7784130"/>
                <a:ext cx="11223970" cy="19168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4657278" y="6518565"/>
            <a:ext cx="7397172" cy="1367939"/>
            <a:chOff x="4658865" y="6906491"/>
            <a:chExt cx="7397172" cy="1367939"/>
          </a:xfrm>
        </p:grpSpPr>
        <p:sp>
          <p:nvSpPr>
            <p:cNvPr id="29" name="Rectangle 28"/>
            <p:cNvSpPr/>
            <p:nvPr/>
          </p:nvSpPr>
          <p:spPr>
            <a:xfrm>
              <a:off x="4658865" y="7191418"/>
              <a:ext cx="178568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4657278" y="9598565"/>
            <a:ext cx="9923424" cy="1916807"/>
            <a:chOff x="4401160" y="10319000"/>
            <a:chExt cx="9923424" cy="1916807"/>
          </a:xfrm>
        </p:grpSpPr>
        <p:sp>
          <p:nvSpPr>
            <p:cNvPr id="31" name="Rectangle 30"/>
            <p:cNvSpPr/>
            <p:nvPr/>
          </p:nvSpPr>
          <p:spPr>
            <a:xfrm>
              <a:off x="4401160" y="10919223"/>
              <a:ext cx="227177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𝟓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𝟔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𝟓</m:t>
                                </m:r>
                              </m:den>
                            </m:f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𝟕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128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3688" y="6370102"/>
            <a:ext cx="22166876" cy="4374099"/>
            <a:chOff x="1220788" y="7162800"/>
            <a:chExt cx="22124987" cy="4183457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39277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781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77543" y="3594632"/>
            <a:ext cx="22175897" cy="2507450"/>
            <a:chOff x="1175570" y="2468560"/>
            <a:chExt cx="22178464" cy="250774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10370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189797" y="4086564"/>
                <a:ext cx="18263643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383" y="4086563"/>
                <a:ext cx="18263643" cy="1723549"/>
              </a:xfrm>
              <a:prstGeom prst="rect">
                <a:avLst/>
              </a:prstGeom>
              <a:blipFill>
                <a:blip r:embed="rId2"/>
                <a:stretch>
                  <a:fillRect l="-1535" t="-7774" b="-1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64840" y="6934201"/>
                <a:ext cx="839524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426" y="6934200"/>
                <a:ext cx="839524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791200" y="8098814"/>
                <a:ext cx="139446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8098813"/>
                <a:ext cx="1394460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791201" y="9263427"/>
                <a:ext cx="744069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9263426"/>
                <a:ext cx="7440691" cy="847733"/>
              </a:xfrm>
              <a:prstGeom prst="rect">
                <a:avLst/>
              </a:prstGeom>
              <a:blipFill>
                <a:blip r:embed="rId5"/>
                <a:stretch>
                  <a:fillRect t="-13669" r="-2785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31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9102" y="7025644"/>
            <a:ext cx="21707098" cy="3794757"/>
            <a:chOff x="1220788" y="7162800"/>
            <a:chExt cx="20374460" cy="369852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0372762" cy="34427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138326" cy="7964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19952" y="3510485"/>
            <a:ext cx="21716248" cy="3205623"/>
            <a:chOff x="1175570" y="2468560"/>
            <a:chExt cx="21718761" cy="3205994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1718761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" name="Group 26"/>
          <p:cNvGrpSpPr/>
          <p:nvPr/>
        </p:nvGrpSpPr>
        <p:grpSpPr>
          <a:xfrm>
            <a:off x="3124201" y="4443383"/>
            <a:ext cx="19589509" cy="855981"/>
            <a:chOff x="3125787" y="4249419"/>
            <a:chExt cx="19589509" cy="855981"/>
          </a:xfrm>
        </p:grpSpPr>
        <p:sp>
          <p:nvSpPr>
            <p:cNvPr id="29" name="Rectangle 28"/>
            <p:cNvSpPr/>
            <p:nvPr/>
          </p:nvSpPr>
          <p:spPr>
            <a:xfrm>
              <a:off x="3125787" y="4274403"/>
              <a:ext cx="618310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164394" y="5580447"/>
                <a:ext cx="184752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 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980" y="5580446"/>
                <a:ext cx="18475213" cy="830997"/>
              </a:xfrm>
              <a:prstGeom prst="rect">
                <a:avLst/>
              </a:prstGeom>
              <a:blipFill>
                <a:blip r:embed="rId3"/>
                <a:stretch>
                  <a:fillRect l="-148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44990" y="7391401"/>
                <a:ext cx="1375402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577" y="7391400"/>
                <a:ext cx="1375402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552056" y="8588576"/>
                <a:ext cx="13956641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8588575"/>
                <a:ext cx="13956641" cy="9260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552056" y="9864105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9864104"/>
                <a:ext cx="13238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2925017" y="5569527"/>
            <a:ext cx="882346" cy="847249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7" name="TextBox 36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56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 animBg="1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ounded Rectangle 104"/>
          <p:cNvSpPr/>
          <p:nvPr/>
        </p:nvSpPr>
        <p:spPr>
          <a:xfrm>
            <a:off x="838201" y="2619863"/>
            <a:ext cx="11410070" cy="10857517"/>
          </a:xfrm>
          <a:prstGeom prst="roundRect">
            <a:avLst>
              <a:gd name="adj" fmla="val 2616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1D40316F-2DD1-406E-A75F-E6E7C7A5C16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929523"/>
            <a:ext cx="6552672" cy="6671186"/>
            <a:chOff x="432" y="1920"/>
            <a:chExt cx="1769" cy="2029"/>
          </a:xfrm>
        </p:grpSpPr>
        <p:sp>
          <p:nvSpPr>
            <p:cNvPr id="52" name="AutoShape 24">
              <a:extLst>
                <a:ext uri="{FF2B5EF4-FFF2-40B4-BE49-F238E27FC236}">
                  <a16:creationId xmlns="" xmlns:a16="http://schemas.microsoft.com/office/drawing/2014/main" id="{48379399-2348-4446-B601-74D86B739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5">
              <a:extLst>
                <a:ext uri="{FF2B5EF4-FFF2-40B4-BE49-F238E27FC236}">
                  <a16:creationId xmlns="" xmlns:a16="http://schemas.microsoft.com/office/drawing/2014/main" id="{1CE5C0EA-5349-40BD-98BE-2DB1B2869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26">
              <a:extLst>
                <a:ext uri="{FF2B5EF4-FFF2-40B4-BE49-F238E27FC236}">
                  <a16:creationId xmlns="" xmlns:a16="http://schemas.microsoft.com/office/drawing/2014/main" id="{211409CC-EF1F-4FCA-B529-EB072A0C5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920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27">
              <a:extLst>
                <a:ext uri="{FF2B5EF4-FFF2-40B4-BE49-F238E27FC236}">
                  <a16:creationId xmlns="" xmlns:a16="http://schemas.microsoft.com/office/drawing/2014/main" id="{56006A80-091E-412C-A2D3-33D8E388A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679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" name="Arc 28">
              <a:extLst>
                <a:ext uri="{FF2B5EF4-FFF2-40B4-BE49-F238E27FC236}">
                  <a16:creationId xmlns="" xmlns:a16="http://schemas.microsoft.com/office/drawing/2014/main" id="{0135DBE6-0093-4170-836E-9C40EF195CD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30">
              <a:extLst>
                <a:ext uri="{FF2B5EF4-FFF2-40B4-BE49-F238E27FC236}">
                  <a16:creationId xmlns="" xmlns:a16="http://schemas.microsoft.com/office/drawing/2014/main" id="{52EEBC52-17DF-4238-86BE-59F7D6160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2304"/>
              <a:ext cx="15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58" name="Line 48">
              <a:extLst>
                <a:ext uri="{FF2B5EF4-FFF2-40B4-BE49-F238E27FC236}">
                  <a16:creationId xmlns="" xmlns:a16="http://schemas.microsoft.com/office/drawing/2014/main" id="{C4C79D1F-ED48-43C4-9D0C-F796EAAE5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49">
              <a:extLst>
                <a:ext uri="{FF2B5EF4-FFF2-40B4-BE49-F238E27FC236}">
                  <a16:creationId xmlns="" xmlns:a16="http://schemas.microsoft.com/office/drawing/2014/main" id="{C9ADA35F-3709-4DF3-92F3-B0D2D7589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868D0D81-8526-40CF-8F47-AB3F1DA15BCB}"/>
                  </a:ext>
                </a:extLst>
              </p:cNvPr>
              <p:cNvSpPr txBox="1"/>
              <p:nvPr/>
            </p:nvSpPr>
            <p:spPr>
              <a:xfrm>
                <a:off x="1117600" y="2708565"/>
                <a:ext cx="10769600" cy="2333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8D0D81-8526-40CF-8F47-AB3F1DA15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187" y="2708564"/>
                <a:ext cx="10769600" cy="2333075"/>
              </a:xfrm>
              <a:prstGeom prst="rect">
                <a:avLst/>
              </a:prstGeom>
              <a:blipFill>
                <a:blip r:embed="rId3"/>
                <a:stretch>
                  <a:fillRect l="-2605" t="-5744" r="-2548" b="-13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70628FC1-DE54-4CFE-BD6A-0899F6B054DB}"/>
                  </a:ext>
                </a:extLst>
              </p:cNvPr>
              <p:cNvSpPr txBox="1"/>
              <p:nvPr/>
            </p:nvSpPr>
            <p:spPr>
              <a:xfrm>
                <a:off x="7509165" y="5763492"/>
                <a:ext cx="4502202" cy="7204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0628FC1-DE54-4CFE-BD6A-0899F6B05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752" y="5763491"/>
                <a:ext cx="4502202" cy="72049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0">
            <a:extLst>
              <a:ext uri="{FF2B5EF4-FFF2-40B4-BE49-F238E27FC236}">
                <a16:creationId xmlns="" xmlns:a16="http://schemas.microsoft.com/office/drawing/2014/main" id="{85864B34-0981-4F82-8B1F-DABBCAA6950A}"/>
              </a:ext>
            </a:extLst>
          </p:cNvPr>
          <p:cNvGrpSpPr/>
          <p:nvPr/>
        </p:nvGrpSpPr>
        <p:grpSpPr>
          <a:xfrm>
            <a:off x="12573001" y="7772401"/>
            <a:ext cx="11475039" cy="5707750"/>
            <a:chOff x="12561349" y="5867399"/>
            <a:chExt cx="11475039" cy="6314662"/>
          </a:xfrm>
        </p:grpSpPr>
        <p:sp>
          <p:nvSpPr>
            <p:cNvPr id="17" name="Rounded Rectangle 52">
              <a:extLst>
                <a:ext uri="{FF2B5EF4-FFF2-40B4-BE49-F238E27FC236}">
                  <a16:creationId xmlns="" xmlns:a16="http://schemas.microsoft.com/office/drawing/2014/main" id="{5195C105-D92F-4CD8-8000-915F5000BEE6}"/>
                </a:ext>
              </a:extLst>
            </p:cNvPr>
            <p:cNvSpPr/>
            <p:nvPr/>
          </p:nvSpPr>
          <p:spPr>
            <a:xfrm>
              <a:off x="12733063" y="6196639"/>
              <a:ext cx="11303325" cy="59854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="" xmlns:a16="http://schemas.microsoft.com/office/drawing/2014/main" id="{553BF431-96ED-45E1-84A9-8BE44FDC32B6}"/>
                </a:ext>
              </a:extLst>
            </p:cNvPr>
            <p:cNvGrpSpPr/>
            <p:nvPr/>
          </p:nvGrpSpPr>
          <p:grpSpPr>
            <a:xfrm>
              <a:off x="12561349" y="5867399"/>
              <a:ext cx="3554881" cy="919358"/>
              <a:chOff x="12515379" y="6305966"/>
              <a:chExt cx="3554881" cy="919358"/>
            </a:xfrm>
          </p:grpSpPr>
          <p:sp>
            <p:nvSpPr>
              <p:cNvPr id="19" name="Freeform 20">
                <a:extLst>
                  <a:ext uri="{FF2B5EF4-FFF2-40B4-BE49-F238E27FC236}">
                    <a16:creationId xmlns="" xmlns:a16="http://schemas.microsoft.com/office/drawing/2014/main" id="{A7D14196-F1A3-4A50-94DA-A3B03F28EFE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41577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1DD49E91-9F60-4F76-9AB5-6CED070B08BD}"/>
                  </a:ext>
                </a:extLst>
              </p:cNvPr>
              <p:cNvSpPr txBox="1"/>
              <p:nvPr/>
            </p:nvSpPr>
            <p:spPr>
              <a:xfrm>
                <a:off x="13587168" y="6305966"/>
                <a:ext cx="2186817" cy="919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ound Diagonal Corner Rectangle 58">
                <a:extLst>
                  <a:ext uri="{FF2B5EF4-FFF2-40B4-BE49-F238E27FC236}">
                    <a16:creationId xmlns="" xmlns:a16="http://schemas.microsoft.com/office/drawing/2014/main" id="{099B8E1E-2486-4EB7-92E9-311163FFFD2B}"/>
                  </a:ext>
                </a:extLst>
              </p:cNvPr>
              <p:cNvSpPr/>
              <p:nvPr/>
            </p:nvSpPr>
            <p:spPr>
              <a:xfrm flipV="1">
                <a:off x="12515379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="" xmlns:a16="http://schemas.microsoft.com/office/drawing/2014/main" id="{DFCA735D-BCAA-42F9-B10C-896D31AD19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27007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4" name="Group 54">
            <a:extLst>
              <a:ext uri="{FF2B5EF4-FFF2-40B4-BE49-F238E27FC236}">
                <a16:creationId xmlns="" xmlns:a16="http://schemas.microsoft.com/office/drawing/2014/main" id="{D60F68C7-787F-401C-9938-5A89F91E444C}"/>
              </a:ext>
            </a:extLst>
          </p:cNvPr>
          <p:cNvGrpSpPr/>
          <p:nvPr/>
        </p:nvGrpSpPr>
        <p:grpSpPr>
          <a:xfrm>
            <a:off x="12583176" y="1679349"/>
            <a:ext cx="11419825" cy="5882446"/>
            <a:chOff x="1268078" y="3405486"/>
            <a:chExt cx="11419825" cy="5882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ounded Rectangle 61">
                  <a:extLst>
                    <a:ext uri="{FF2B5EF4-FFF2-40B4-BE49-F238E27FC236}">
                      <a16:creationId xmlns="" xmlns:a16="http://schemas.microsoft.com/office/drawing/2014/main" id="{852ED86C-7947-4766-80CD-383ED5334BD5}"/>
                    </a:ext>
                  </a:extLst>
                </p:cNvPr>
                <p:cNvSpPr/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/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𝑯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𝐁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𝐇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5" name="Rounded Rectangle 61">
                  <a:extLst>
                    <a:ext uri="{FF2B5EF4-FFF2-40B4-BE49-F238E27FC236}">
                      <a16:creationId xmlns:a16="http://schemas.microsoft.com/office/drawing/2014/main" id="{852ED86C-7947-4766-80CD-383ED5334B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5"/>
                  <a:stretch>
                    <a:fillRect l="-1543" r="-1490" b="-4265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6" name="Group 67">
              <a:extLst>
                <a:ext uri="{FF2B5EF4-FFF2-40B4-BE49-F238E27FC236}">
                  <a16:creationId xmlns="" xmlns:a16="http://schemas.microsoft.com/office/drawing/2014/main" id="{72553B2A-87E1-4632-9690-2F00DC8038EE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52677"/>
              <a:chOff x="1311958" y="3405486"/>
              <a:chExt cx="3251532" cy="952677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FB513376-BBFD-49AD-BA77-BC09004FA2F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51374E60-C90C-4E8B-BF35-A2F1556DCC7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0185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69" name="Group 70">
                <a:extLst>
                  <a:ext uri="{FF2B5EF4-FFF2-40B4-BE49-F238E27FC236}">
                    <a16:creationId xmlns="" xmlns:a16="http://schemas.microsoft.com/office/drawing/2014/main" id="{287BE86E-BE59-4B83-87D0-B599C1A9009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0" name="Rectangle 69">
                  <a:extLst>
                    <a:ext uri="{FF2B5EF4-FFF2-40B4-BE49-F238E27FC236}">
                      <a16:creationId xmlns="" xmlns:a16="http://schemas.microsoft.com/office/drawing/2014/main" id="{976C3354-DFAF-46D5-85FC-9AFEDC69921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3">
                  <a:extLst>
                    <a:ext uri="{FF2B5EF4-FFF2-40B4-BE49-F238E27FC236}">
                      <a16:creationId xmlns="" xmlns:a16="http://schemas.microsoft.com/office/drawing/2014/main" id="{2D4E76AD-6997-4A77-A687-0D49DE1C86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4">
                  <a:extLst>
                    <a:ext uri="{FF2B5EF4-FFF2-40B4-BE49-F238E27FC236}">
                      <a16:creationId xmlns="" xmlns:a16="http://schemas.microsoft.com/office/drawing/2014/main" id="{944644D2-509D-4489-8702-D4BC530977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5">
                  <a:extLst>
                    <a:ext uri="{FF2B5EF4-FFF2-40B4-BE49-F238E27FC236}">
                      <a16:creationId xmlns="" xmlns:a16="http://schemas.microsoft.com/office/drawing/2014/main" id="{509EA16D-41A9-45E2-82F9-0FD660E757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="" xmlns:a16="http://schemas.microsoft.com/office/drawing/2014/main" id="{9D419C01-934A-4D7C-90FC-9E457F5E650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="" xmlns:a16="http://schemas.microsoft.com/office/drawing/2014/main" id="{6F9105F8-E961-42F3-BAB2-1E18754AAF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18">
                  <a:extLst>
                    <a:ext uri="{FF2B5EF4-FFF2-40B4-BE49-F238E27FC236}">
                      <a16:creationId xmlns="" xmlns:a16="http://schemas.microsoft.com/office/drawing/2014/main" id="{12C1A678-DEED-4F75-A432-AFB1AF2FEF8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19">
                  <a:extLst>
                    <a:ext uri="{FF2B5EF4-FFF2-40B4-BE49-F238E27FC236}">
                      <a16:creationId xmlns="" xmlns:a16="http://schemas.microsoft.com/office/drawing/2014/main" id="{E3AB0768-37F8-481C-B501-6B48D8537A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0">
                  <a:extLst>
                    <a:ext uri="{FF2B5EF4-FFF2-40B4-BE49-F238E27FC236}">
                      <a16:creationId xmlns="" xmlns:a16="http://schemas.microsoft.com/office/drawing/2014/main" id="{8D02A6E2-FAEF-4C99-A01B-F042F301B4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1">
                  <a:extLst>
                    <a:ext uri="{FF2B5EF4-FFF2-40B4-BE49-F238E27FC236}">
                      <a16:creationId xmlns="" xmlns:a16="http://schemas.microsoft.com/office/drawing/2014/main" id="{1D94341C-59FA-479A-9530-4684161C430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2">
                  <a:extLst>
                    <a:ext uri="{FF2B5EF4-FFF2-40B4-BE49-F238E27FC236}">
                      <a16:creationId xmlns="" xmlns:a16="http://schemas.microsoft.com/office/drawing/2014/main" id="{69671A2A-3515-4679-9D71-4AD07BFB96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3">
                  <a:extLst>
                    <a:ext uri="{FF2B5EF4-FFF2-40B4-BE49-F238E27FC236}">
                      <a16:creationId xmlns="" xmlns:a16="http://schemas.microsoft.com/office/drawing/2014/main" id="{84FA5712-AFA2-4E66-8B1B-4A655DA162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4">
                  <a:extLst>
                    <a:ext uri="{FF2B5EF4-FFF2-40B4-BE49-F238E27FC236}">
                      <a16:creationId xmlns="" xmlns:a16="http://schemas.microsoft.com/office/drawing/2014/main" id="{8D49D399-4D01-46C3-AE75-D0ABC8FBA3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5">
                  <a:extLst>
                    <a:ext uri="{FF2B5EF4-FFF2-40B4-BE49-F238E27FC236}">
                      <a16:creationId xmlns="" xmlns:a16="http://schemas.microsoft.com/office/drawing/2014/main" id="{309562A9-F775-46FF-B693-1194A956D0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6">
                  <a:extLst>
                    <a:ext uri="{FF2B5EF4-FFF2-40B4-BE49-F238E27FC236}">
                      <a16:creationId xmlns="" xmlns:a16="http://schemas.microsoft.com/office/drawing/2014/main" id="{FB44460C-57A1-4741-B700-CF605C84A0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27">
                  <a:extLst>
                    <a:ext uri="{FF2B5EF4-FFF2-40B4-BE49-F238E27FC236}">
                      <a16:creationId xmlns="" xmlns:a16="http://schemas.microsoft.com/office/drawing/2014/main" id="{49FAC4CE-3910-4C26-91D6-83CA25DE79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28">
                  <a:extLst>
                    <a:ext uri="{FF2B5EF4-FFF2-40B4-BE49-F238E27FC236}">
                      <a16:creationId xmlns="" xmlns:a16="http://schemas.microsoft.com/office/drawing/2014/main" id="{502F7C9A-010A-4ED3-A67D-C4000F29B7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29">
                  <a:extLst>
                    <a:ext uri="{FF2B5EF4-FFF2-40B4-BE49-F238E27FC236}">
                      <a16:creationId xmlns="" xmlns:a16="http://schemas.microsoft.com/office/drawing/2014/main" id="{312890EF-BE06-41DD-BC34-924982AFC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0">
                  <a:extLst>
                    <a:ext uri="{FF2B5EF4-FFF2-40B4-BE49-F238E27FC236}">
                      <a16:creationId xmlns="" xmlns:a16="http://schemas.microsoft.com/office/drawing/2014/main" id="{5A4AEA83-1CED-4C51-A89A-001BAABDC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1">
                  <a:extLst>
                    <a:ext uri="{FF2B5EF4-FFF2-40B4-BE49-F238E27FC236}">
                      <a16:creationId xmlns="" xmlns:a16="http://schemas.microsoft.com/office/drawing/2014/main" id="{AA8D1966-09D1-4A0F-BEA0-16A67AF379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2">
                  <a:extLst>
                    <a:ext uri="{FF2B5EF4-FFF2-40B4-BE49-F238E27FC236}">
                      <a16:creationId xmlns="" xmlns:a16="http://schemas.microsoft.com/office/drawing/2014/main" id="{2AA3E6B6-B9EE-4E83-99EB-FA1B8B4395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3">
                  <a:extLst>
                    <a:ext uri="{FF2B5EF4-FFF2-40B4-BE49-F238E27FC236}">
                      <a16:creationId xmlns="" xmlns:a16="http://schemas.microsoft.com/office/drawing/2014/main" id="{175A639F-4AD1-429A-9BFF-3677C4AC5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34">
                  <a:extLst>
                    <a:ext uri="{FF2B5EF4-FFF2-40B4-BE49-F238E27FC236}">
                      <a16:creationId xmlns="" xmlns:a16="http://schemas.microsoft.com/office/drawing/2014/main" id="{FD092F5F-FC8D-4A24-ABAE-71C69B4915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35">
                  <a:extLst>
                    <a:ext uri="{FF2B5EF4-FFF2-40B4-BE49-F238E27FC236}">
                      <a16:creationId xmlns="" xmlns:a16="http://schemas.microsoft.com/office/drawing/2014/main" id="{5A800F9C-EEAC-4260-BE92-DCB28AEE9B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36">
                  <a:extLst>
                    <a:ext uri="{FF2B5EF4-FFF2-40B4-BE49-F238E27FC236}">
                      <a16:creationId xmlns="" xmlns:a16="http://schemas.microsoft.com/office/drawing/2014/main" id="{5EC79179-0569-45AD-9068-DB1F35FB73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="" xmlns:a16="http://schemas.microsoft.com/office/drawing/2014/main" id="{D3686395-0E9B-4A6E-BE93-FCF3001CDEA5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8505302" y="8960297"/>
            <a:ext cx="4777579" cy="6157107"/>
            <a:chOff x="351" y="1782"/>
            <a:chExt cx="1555" cy="2341"/>
          </a:xfrm>
        </p:grpSpPr>
        <p:sp>
          <p:nvSpPr>
            <p:cNvPr id="96" name="AutoShape 24">
              <a:extLst>
                <a:ext uri="{FF2B5EF4-FFF2-40B4-BE49-F238E27FC236}">
                  <a16:creationId xmlns="" xmlns:a16="http://schemas.microsoft.com/office/drawing/2014/main" id="{90A99C2D-68AC-43CA-B233-CDD6A8D0D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25">
              <a:extLst>
                <a:ext uri="{FF2B5EF4-FFF2-40B4-BE49-F238E27FC236}">
                  <a16:creationId xmlns="" xmlns:a16="http://schemas.microsoft.com/office/drawing/2014/main" id="{43934BAF-0665-4D1E-9028-0E7F702BE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261" y="3764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8" name="Text Box 26">
              <a:extLst>
                <a:ext uri="{FF2B5EF4-FFF2-40B4-BE49-F238E27FC236}">
                  <a16:creationId xmlns="" xmlns:a16="http://schemas.microsoft.com/office/drawing/2014/main" id="{1F150760-38B6-4CDA-99DF-F39C70113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9" name="Text Box 27">
              <a:extLst>
                <a:ext uri="{FF2B5EF4-FFF2-40B4-BE49-F238E27FC236}">
                  <a16:creationId xmlns="" xmlns:a16="http://schemas.microsoft.com/office/drawing/2014/main" id="{85787B00-A0AF-43F3-9CE0-2BD1B6605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0" name="Arc 28">
              <a:extLst>
                <a:ext uri="{FF2B5EF4-FFF2-40B4-BE49-F238E27FC236}">
                  <a16:creationId xmlns="" xmlns:a16="http://schemas.microsoft.com/office/drawing/2014/main" id="{4941CA4D-E0DC-4E99-82A4-F1080E870A8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Line 48">
              <a:extLst>
                <a:ext uri="{FF2B5EF4-FFF2-40B4-BE49-F238E27FC236}">
                  <a16:creationId xmlns="" xmlns:a16="http://schemas.microsoft.com/office/drawing/2014/main" id="{1D726F00-3DE3-4CF4-983B-74D990BD5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Line 49">
              <a:extLst>
                <a:ext uri="{FF2B5EF4-FFF2-40B4-BE49-F238E27FC236}">
                  <a16:creationId xmlns="" xmlns:a16="http://schemas.microsoft.com/office/drawing/2014/main" id="{818F0F6C-0385-4668-8AA8-A9177F194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2F42D05F-7CCB-4B3D-95B0-C5B93ED3486C}"/>
              </a:ext>
            </a:extLst>
          </p:cNvPr>
          <p:cNvCxnSpPr>
            <a:cxnSpLocks/>
            <a:stCxn id="96" idx="2"/>
          </p:cNvCxnSpPr>
          <p:nvPr/>
        </p:nvCxnSpPr>
        <p:spPr>
          <a:xfrm>
            <a:off x="20006515" y="9578252"/>
            <a:ext cx="38267" cy="25514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Diamond 7">
            <a:extLst>
              <a:ext uri="{FF2B5EF4-FFF2-40B4-BE49-F238E27FC236}">
                <a16:creationId xmlns="" xmlns:a16="http://schemas.microsoft.com/office/drawing/2014/main" id="{C4D4E1B2-CC4A-46C0-A030-C40206E47625}"/>
              </a:ext>
            </a:extLst>
          </p:cNvPr>
          <p:cNvSpPr/>
          <p:nvPr/>
        </p:nvSpPr>
        <p:spPr>
          <a:xfrm rot="18771816">
            <a:off x="20008872" y="11697879"/>
            <a:ext cx="465026" cy="475994"/>
          </a:xfrm>
          <a:prstGeom prst="diamon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27">
            <a:extLst>
              <a:ext uri="{FF2B5EF4-FFF2-40B4-BE49-F238E27FC236}">
                <a16:creationId xmlns="" xmlns:a16="http://schemas.microsoft.com/office/drawing/2014/main" id="{B6CBA930-106D-4D77-A44D-A75EA8B38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4078" y="12039602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" name="Circle: Hollow 1">
            <a:extLst>
              <a:ext uri="{FF2B5EF4-FFF2-40B4-BE49-F238E27FC236}">
                <a16:creationId xmlns=""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2365608" y="6556259"/>
            <a:ext cx="1045109" cy="1052513"/>
          </a:xfrm>
          <a:prstGeom prst="donut">
            <a:avLst>
              <a:gd name="adj" fmla="val 10506"/>
            </a:avLst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BFD15150-42EF-4F2A-B933-5E86C03C3375}"/>
              </a:ext>
            </a:extLst>
          </p:cNvPr>
          <p:cNvSpPr txBox="1"/>
          <p:nvPr/>
        </p:nvSpPr>
        <p:spPr>
          <a:xfrm>
            <a:off x="13114628" y="8885804"/>
            <a:ext cx="26006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25444163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nimBg="1"/>
      <p:bldP spid="104" grpId="0"/>
      <p:bldP spid="2" grpId="0" animBg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4709" y="6384256"/>
            <a:ext cx="22166876" cy="4664744"/>
            <a:chOff x="1220788" y="7162800"/>
            <a:chExt cx="22124987" cy="4491432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423568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95689" y="3553986"/>
            <a:ext cx="22175897" cy="2465814"/>
            <a:chOff x="1175570" y="2468560"/>
            <a:chExt cx="22178464" cy="2466099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0620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925580" y="4005574"/>
                <a:ext cx="190455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167" y="4005573"/>
                <a:ext cx="19045502" cy="830997"/>
              </a:xfrm>
              <a:prstGeom prst="rect">
                <a:avLst/>
              </a:prstGeom>
              <a:blipFill>
                <a:blip r:embed="rId2"/>
                <a:stretch>
                  <a:fillRect l="-144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315996" y="5000363"/>
                <a:ext cx="164772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83" y="5000362"/>
                <a:ext cx="16477204" cy="830997"/>
              </a:xfrm>
              <a:prstGeom prst="rect">
                <a:avLst/>
              </a:prstGeom>
              <a:blipFill>
                <a:blip r:embed="rId3"/>
                <a:stretch>
                  <a:fillRect l="-166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4941623" y="6705600"/>
            <a:ext cx="12611929" cy="837230"/>
            <a:chOff x="4943209" y="7080060"/>
            <a:chExt cx="12611929" cy="837230"/>
          </a:xfrm>
        </p:grpSpPr>
        <p:sp>
          <p:nvSpPr>
            <p:cNvPr id="32" name="Rectangle 31"/>
            <p:cNvSpPr/>
            <p:nvPr/>
          </p:nvSpPr>
          <p:spPr>
            <a:xfrm>
              <a:off x="4943209" y="7086293"/>
              <a:ext cx="1939570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686915" y="7737098"/>
                <a:ext cx="119550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502" y="7737097"/>
                <a:ext cx="1195506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305970" y="8851335"/>
                <a:ext cx="1295585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557" y="8851334"/>
                <a:ext cx="1295585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302940" y="9965572"/>
                <a:ext cx="950241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527" y="9965571"/>
                <a:ext cx="950241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/>
          <p:cNvSpPr/>
          <p:nvPr/>
        </p:nvSpPr>
        <p:spPr>
          <a:xfrm>
            <a:off x="5018105" y="4940704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9" name="TextBox 3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67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5" grpId="0"/>
      <p:bldP spid="36" grpId="0"/>
      <p:bldP spid="37" grpId="0" animBg="1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07655" y="6809592"/>
            <a:ext cx="22895346" cy="6825972"/>
            <a:chOff x="1220788" y="7162803"/>
            <a:chExt cx="22852080" cy="729049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2850382" cy="703475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3"/>
              <a:ext cx="3305491" cy="821804"/>
              <a:chOff x="1224542" y="6305967"/>
              <a:chExt cx="3305491" cy="872767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86471" y="3306098"/>
            <a:ext cx="22916530" cy="3383863"/>
            <a:chOff x="1175570" y="2468559"/>
            <a:chExt cx="22919183" cy="338425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7"/>
              <a:ext cx="22919183" cy="29802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6169507" y="3585303"/>
            <a:ext cx="8833765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buClr>
                <a:srgbClr val="0000CC"/>
              </a:buClr>
              <a:buSzPts val="1200"/>
              <a:tabLst>
                <a:tab pos="629920" algn="l"/>
              </a:tabLst>
            </a:pPr>
            <a:r>
              <a:rPr lang="vi-VN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và các mệnh đề :</a:t>
            </a:r>
            <a:endParaRPr lang="en-US" sz="4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54684" y="7074310"/>
            <a:ext cx="7896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Ta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+ B + C =180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60214" y="11041560"/>
            <a:ext cx="81885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+) Ta </a:t>
            </a:r>
            <a:r>
              <a:rPr lang="en-US" dirty="0" err="1"/>
              <a:t>có</a:t>
            </a:r>
            <a:r>
              <a:rPr lang="en-US" dirty="0"/>
              <a:t>: A + B - C =</a:t>
            </a:r>
            <a:r>
              <a:rPr lang="vi-VN" dirty="0"/>
              <a:t> </a:t>
            </a:r>
            <a:r>
              <a:rPr lang="en-US" dirty="0"/>
              <a:t>180</a:t>
            </a:r>
            <a:r>
              <a:rPr lang="en-US" baseline="30000" dirty="0"/>
              <a:t>o</a:t>
            </a:r>
            <a:r>
              <a:rPr lang="en-US" dirty="0"/>
              <a:t> -2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6372983" y="15247228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nên (III) sai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1095773" y="9617911"/>
            <a:ext cx="30610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2527180" y="15208861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53" name="Oval 52"/>
          <p:cNvSpPr/>
          <p:nvPr/>
        </p:nvSpPr>
        <p:spPr>
          <a:xfrm>
            <a:off x="12974783" y="5825836"/>
            <a:ext cx="922329" cy="885642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5" name="TextBox 54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1676401" y="2474895"/>
            <a:ext cx="1066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143000" y="4365273"/>
                <a:ext cx="5643724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4365273"/>
                <a:ext cx="5643724" cy="13599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518624" y="4365273"/>
                <a:ext cx="658205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0211" y="4365273"/>
                <a:ext cx="6582058" cy="1359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832584" y="4706468"/>
                <a:ext cx="833221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𝑰𝑰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170" y="4706467"/>
                <a:ext cx="833221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616996" y="5865444"/>
                <a:ext cx="20645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0" algn="l"/>
                    <a:tab pos="10529888" algn="l"/>
                    <a:tab pos="16403638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 (I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ỉ (III)</a:t>
                </a: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583" y="5865443"/>
                <a:ext cx="20645372" cy="769441"/>
              </a:xfrm>
              <a:prstGeom prst="rect">
                <a:avLst/>
              </a:prstGeom>
              <a:blipFill>
                <a:blip r:embed="rId5"/>
                <a:stretch>
                  <a:fillRect l="-1211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278195" y="8206533"/>
                <a:ext cx="62023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m:oMathPara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81" y="8206532"/>
                <a:ext cx="620233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219200" y="9220201"/>
                <a:ext cx="8229600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9220200"/>
                <a:ext cx="8229600" cy="1613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6434659" y="7848600"/>
                <a:ext cx="520661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246" y="7848600"/>
                <a:ext cx="5206618" cy="1359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187544" y="9289077"/>
                <a:ext cx="2149050" cy="1357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131" y="9289077"/>
                <a:ext cx="2149050" cy="13574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>
            <a:off x="14173200" y="7108061"/>
            <a:ext cx="0" cy="6489952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4163147" y="7214046"/>
            <a:ext cx="8878151" cy="1359988"/>
            <a:chOff x="9526480" y="7074309"/>
            <a:chExt cx="8878151" cy="1359988"/>
          </a:xfrm>
        </p:grpSpPr>
        <p:sp>
          <p:nvSpPr>
            <p:cNvPr id="42" name="TextBox 41"/>
            <p:cNvSpPr txBox="1"/>
            <p:nvPr/>
          </p:nvSpPr>
          <p:spPr>
            <a:xfrm>
              <a:off x="9526480" y="7391478"/>
              <a:ext cx="583903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dirty="0"/>
                <a:t>+) </a:t>
              </a:r>
              <a:r>
                <a:rPr lang="en-US" dirty="0" err="1"/>
                <a:t>Tương</a:t>
              </a:r>
              <a:r>
                <a:rPr lang="en-US" dirty="0"/>
                <a:t> </a:t>
              </a:r>
              <a:r>
                <a:rPr lang="en-US" dirty="0" err="1"/>
                <a:t>tự</a:t>
              </a:r>
              <a:r>
                <a:rPr lang="en-US" dirty="0"/>
                <a:t> ta </a:t>
              </a:r>
              <a:r>
                <a:rPr lang="en-US" dirty="0" err="1"/>
                <a:t>có</a:t>
              </a:r>
              <a:r>
                <a:rPr lang="en-US" dirty="0"/>
                <a:t>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/>
                <p:cNvSpPr/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4426159" y="8825037"/>
                <a:ext cx="9053376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7746" y="8825036"/>
                <a:ext cx="9053376" cy="16137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4197560" y="10515600"/>
                <a:ext cx="9805441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146" y="10515600"/>
                <a:ext cx="9805441" cy="13599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14384594" y="12108360"/>
            <a:ext cx="35809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148789" y="10913806"/>
            <a:ext cx="13008077" cy="0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675089" y="11961536"/>
                <a:ext cx="1229900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𝐀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𝐁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1961535"/>
                <a:ext cx="12299008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675089" y="12881512"/>
                <a:ext cx="854439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2881511"/>
                <a:ext cx="8544390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10321412" y="12838207"/>
            <a:ext cx="35699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25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4" grpId="0"/>
      <p:bldP spid="48" grpId="0"/>
      <p:bldP spid="50" grpId="0"/>
      <p:bldP spid="51" grpId="0"/>
      <p:bldP spid="52" grpId="0"/>
      <p:bldP spid="53" grpId="0" animBg="1"/>
      <p:bldP spid="58" grpId="0"/>
      <p:bldP spid="36" grpId="0"/>
      <p:bldP spid="37" grpId="0"/>
      <p:bldP spid="38" grpId="0"/>
      <p:bldP spid="59" grpId="0"/>
      <p:bldP spid="39" grpId="0"/>
      <p:bldP spid="41" grpId="0"/>
      <p:bldP spid="61" grpId="0"/>
      <p:bldP spid="62" grpId="0"/>
      <p:bldP spid="67" grpId="0"/>
      <p:bldP spid="68" grpId="0"/>
      <p:bldP spid="69" grpId="0"/>
      <p:bldP spid="75" grpId="0"/>
      <p:bldP spid="76" grpId="0"/>
      <p:bldP spid="7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6341" y="8197715"/>
            <a:ext cx="21299963" cy="830997"/>
            <a:chOff x="992187" y="2766774"/>
            <a:chExt cx="21065703" cy="830997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2015130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800" b="1" i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174525" y="3340509"/>
            <a:ext cx="19316263" cy="3416320"/>
            <a:chOff x="2176111" y="3340509"/>
            <a:chExt cx="19316263" cy="3416320"/>
          </a:xfrm>
        </p:grpSpPr>
        <p:sp>
          <p:nvSpPr>
            <p:cNvPr id="9" name="Rectangle 8"/>
            <p:cNvSpPr/>
            <p:nvPr/>
          </p:nvSpPr>
          <p:spPr>
            <a:xfrm>
              <a:off x="2975774" y="3340509"/>
              <a:ext cx="18516600" cy="34163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lnSpc>
                  <a:spcPct val="150000"/>
                </a:lnSpc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hậ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ấ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65132" y="9581655"/>
            <a:ext cx="22166876" cy="2762744"/>
            <a:chOff x="1220788" y="7162800"/>
            <a:chExt cx="22124987" cy="2620726"/>
          </a:xfrm>
        </p:grpSpPr>
        <p:sp>
          <p:nvSpPr>
            <p:cNvPr id="17" name="Rounded Rectangle 16"/>
            <p:cNvSpPr/>
            <p:nvPr/>
          </p:nvSpPr>
          <p:spPr>
            <a:xfrm>
              <a:off x="1222486" y="7418548"/>
              <a:ext cx="22123289" cy="23649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091562" y="6305967"/>
                <a:ext cx="2273883" cy="775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3" name="Group 49"/>
          <p:cNvGrpSpPr/>
          <p:nvPr/>
        </p:nvGrpSpPr>
        <p:grpSpPr>
          <a:xfrm>
            <a:off x="1656112" y="6805037"/>
            <a:ext cx="22175897" cy="2485497"/>
            <a:chOff x="1175570" y="2468560"/>
            <a:chExt cx="22178464" cy="2485785"/>
          </a:xfrm>
        </p:grpSpPr>
        <p:sp>
          <p:nvSpPr>
            <p:cNvPr id="24" name="Rounded Rectangle 23"/>
            <p:cNvSpPr/>
            <p:nvPr/>
          </p:nvSpPr>
          <p:spPr>
            <a:xfrm>
              <a:off x="1175570" y="2872596"/>
              <a:ext cx="22178464" cy="208174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"/>
            <p:cNvGrpSpPr/>
            <p:nvPr/>
          </p:nvGrpSpPr>
          <p:grpSpPr>
            <a:xfrm>
              <a:off x="1175570" y="2468560"/>
              <a:ext cx="4364195" cy="893726"/>
              <a:chOff x="1175570" y="1834705"/>
              <a:chExt cx="4760531" cy="974891"/>
            </a:xfrm>
          </p:grpSpPr>
          <p:sp>
            <p:nvSpPr>
              <p:cNvPr id="26" name="Freeform 20"/>
              <p:cNvSpPr>
                <a:spLocks/>
              </p:cNvSpPr>
              <p:nvPr/>
            </p:nvSpPr>
            <p:spPr bwMode="auto">
              <a:xfrm rot="16200000" flipV="1">
                <a:off x="3494714" y="578941"/>
                <a:ext cx="906593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235430" y="192657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8</a:t>
                </a:r>
              </a:p>
            </p:txBody>
          </p:sp>
          <p:sp>
            <p:nvSpPr>
              <p:cNvPr id="28" name="Round Diagonal Corner Rectangle 2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spcBef>
                    <a:spcPts val="1800"/>
                  </a:spcBef>
                  <a:tabLst>
                    <a:tab pos="796925" algn="l"/>
                    <a:tab pos="5191125" algn="l"/>
                    <a:tab pos="11385550" algn="l"/>
                    <a:tab pos="16871950" algn="l"/>
                  </a:tabLs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B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  <a:blipFill rotWithShape="0">
                <a:blip r:embed="rId2"/>
                <a:stretch>
                  <a:fillRect t="-7458" b="-17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319812" y="9973235"/>
                <a:ext cx="506260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9973234"/>
                <a:ext cx="5062604" cy="830997"/>
              </a:xfrm>
              <a:prstGeom prst="rect">
                <a:avLst/>
              </a:prstGeom>
              <a:blipFill>
                <a:blip r:embed="rId3"/>
                <a:stretch>
                  <a:fillRect l="-5542" t="-16176" r="-4458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319813" y="10985720"/>
                <a:ext cx="945714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10985719"/>
                <a:ext cx="9457141" cy="830997"/>
              </a:xfrm>
              <a:prstGeom prst="rect">
                <a:avLst/>
              </a:prstGeom>
              <a:blipFill>
                <a:blip r:embed="rId4"/>
                <a:stretch>
                  <a:fillRect t="-16176" r="-193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/>
          <p:cNvSpPr/>
          <p:nvPr/>
        </p:nvSpPr>
        <p:spPr>
          <a:xfrm>
            <a:off x="13123606" y="8257919"/>
            <a:ext cx="914400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0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7" grpId="0"/>
      <p:bldP spid="38" grpId="0"/>
      <p:bldP spid="39" grpId="0"/>
      <p:bldP spid="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37283" y="7527784"/>
            <a:ext cx="22166876" cy="5760706"/>
            <a:chOff x="1220788" y="7162798"/>
            <a:chExt cx="22124987" cy="604267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578692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798"/>
              <a:ext cx="3305491" cy="807103"/>
              <a:chOff x="1224542" y="6305967"/>
              <a:chExt cx="3305491" cy="85715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57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01224" y="3473308"/>
            <a:ext cx="22175897" cy="3897788"/>
            <a:chOff x="1175570" y="2468559"/>
            <a:chExt cx="22178464" cy="320599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690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36" t="26947" r="26976" b="10825"/>
          <a:stretch>
            <a:fillRect/>
          </a:stretch>
        </p:blipFill>
        <p:spPr bwMode="auto">
          <a:xfrm>
            <a:off x="17593291" y="7924044"/>
            <a:ext cx="5475886" cy="5172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516192" y="3927989"/>
                <a:ext cx="17881465" cy="3441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	B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	D.</a:t>
                </a:r>
                <a:r>
                  <a:rPr lang="en-US" sz="4800" b="1" dirty="0"/>
                  <a:t> </a:t>
                </a:r>
                <a:r>
                  <a:rPr lang="vi-VN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778" y="3927988"/>
                <a:ext cx="17881465" cy="3315331"/>
              </a:xfrm>
              <a:prstGeom prst="rect">
                <a:avLst/>
              </a:prstGeom>
              <a:blipFill>
                <a:blip r:embed="rId3"/>
                <a:stretch>
                  <a:fillRect l="-1534" b="-8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1613118" y="8424208"/>
                <a:ext cx="15379482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m:rPr>
                        <m:nor/>
                      </m:rPr>
                      <a:rPr lang="vi-VN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4705" y="8424208"/>
                <a:ext cx="15379482" cy="1938992"/>
              </a:xfrm>
              <a:prstGeom prst="rect">
                <a:avLst/>
              </a:prstGeom>
              <a:blipFill>
                <a:blip r:embed="rId4"/>
                <a:stretch>
                  <a:fillRect l="-1823" t="-6918" r="-277" b="-160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1729482" y="12054673"/>
            <a:ext cx="108435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48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2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 smtClean="0"/>
              <a:t>nhau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3" name="TextBox 52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06859" y="10797186"/>
                <a:ext cx="517802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𝒕𝒂𝒏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𝐭𝐚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445" y="10797185"/>
                <a:ext cx="5178021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6827472" y="10789691"/>
                <a:ext cx="62136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058" y="10789690"/>
                <a:ext cx="62136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D,B</a:t>
                </a:r>
                <a:r>
                  <a:rPr lang="en-US" sz="4800" b="1" dirty="0" smtClean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</a:rPr>
                  <a:t>đúng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912" r="-329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A</a:t>
                </a:r>
                <a:r>
                  <a:rPr lang="en-US" sz="4800" b="1" dirty="0" smtClean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 smtClean="0">
                    <a:latin typeface="Cambria" panose="02040503050406030204" pitchFamily="18" charset="0"/>
                  </a:rPr>
                  <a:t>sai</a:t>
                </a:r>
                <a:r>
                  <a:rPr lang="en-US" sz="4800" b="1" dirty="0" smtClean="0">
                    <a:latin typeface="Cambria" panose="02040503050406030204" pitchFamily="18" charset="0"/>
                  </a:rPr>
                  <a:t> </a:t>
                </a:r>
                <a:endParaRPr lang="en-US" sz="4800" b="1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912" r="-4961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/>
          <p:cNvSpPr/>
          <p:nvPr/>
        </p:nvSpPr>
        <p:spPr>
          <a:xfrm>
            <a:off x="5453869" y="5335983"/>
            <a:ext cx="945345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88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5" grpId="0"/>
      <p:bldP spid="50" grpId="0"/>
      <p:bldP spid="51" grpId="0"/>
      <p:bldP spid="57" grpId="0"/>
      <p:bldP spid="58" grpId="0"/>
      <p:bldP spid="10" grpId="0"/>
      <p:bldP spid="37" grpId="0"/>
      <p:bldP spid="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43126" y="2670118"/>
            <a:ext cx="22325581" cy="8302682"/>
            <a:chOff x="1076414" y="4377894"/>
            <a:chExt cx="22325581" cy="691451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6621314"/>
              <a:chOff x="637542" y="1083939"/>
              <a:chExt cx="8611674" cy="260684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260684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198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85742"/>
                <a:ext cx="3581430" cy="6664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81" name="Rounded Rectangle 80"/>
          <p:cNvSpPr/>
          <p:nvPr/>
        </p:nvSpPr>
        <p:spPr>
          <a:xfrm>
            <a:off x="16755170" y="3022178"/>
            <a:ext cx="6531871" cy="791188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713150" y="6702510"/>
            <a:ext cx="3855248" cy="2046863"/>
            <a:chOff x="17714737" y="6702509"/>
            <a:chExt cx="3855248" cy="2046863"/>
          </a:xfrm>
        </p:grpSpPr>
        <p:sp>
          <p:nvSpPr>
            <p:cNvPr id="56" name="Line 16"/>
            <p:cNvSpPr>
              <a:spLocks noChangeShapeType="1"/>
            </p:cNvSpPr>
            <p:nvPr/>
          </p:nvSpPr>
          <p:spPr bwMode="auto">
            <a:xfrm flipV="1">
              <a:off x="17714737" y="7377772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7" name="Text Box 21"/>
            <p:cNvSpPr txBox="1">
              <a:spLocks noChangeArrowheads="1"/>
            </p:cNvSpPr>
            <p:nvPr/>
          </p:nvSpPr>
          <p:spPr bwMode="auto">
            <a:xfrm>
              <a:off x="20198385" y="6702509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7713151" y="8368373"/>
            <a:ext cx="5344133" cy="1018553"/>
            <a:chOff x="17714737" y="8368372"/>
            <a:chExt cx="5344133" cy="1018553"/>
          </a:xfrm>
        </p:grpSpPr>
        <p:sp>
          <p:nvSpPr>
            <p:cNvPr id="58" name="Line 17"/>
            <p:cNvSpPr>
              <a:spLocks noChangeShapeType="1"/>
            </p:cNvSpPr>
            <p:nvPr/>
          </p:nvSpPr>
          <p:spPr bwMode="auto">
            <a:xfrm flipV="1">
              <a:off x="17714737" y="8368372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21687270" y="8555928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60" name="Freeform 20"/>
          <p:cNvSpPr>
            <a:spLocks/>
          </p:cNvSpPr>
          <p:nvPr/>
        </p:nvSpPr>
        <p:spPr bwMode="auto">
          <a:xfrm>
            <a:off x="18194627" y="8413576"/>
            <a:ext cx="366853" cy="352273"/>
          </a:xfrm>
          <a:prstGeom prst="arc">
            <a:avLst>
              <a:gd name="adj1" fmla="val 16843039"/>
              <a:gd name="adj2" fmla="val 3186859"/>
            </a:avLst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8271612"/>
                <a:ext cx="6315675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8271611"/>
                <a:ext cx="6315675" cy="999441"/>
              </a:xfrm>
              <a:prstGeom prst="rect">
                <a:avLst/>
              </a:prstGeom>
              <a:blipFill>
                <a:blip r:embed="rId3"/>
                <a:stretch>
                  <a:fillRect l="-444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9534617"/>
                <a:ext cx="12191859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vi-VN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acc>
                          <m:accPr>
                            <m:chr m:val="̂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𝑶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9534616"/>
                <a:ext cx="12191859" cy="999441"/>
              </a:xfrm>
              <a:prstGeom prst="rect">
                <a:avLst/>
              </a:prstGeom>
              <a:blipFill>
                <a:blip r:embed="rId4"/>
                <a:stretch>
                  <a:fillRect l="-230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667141" y="3665451"/>
                <a:ext cx="10191892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3665451"/>
                <a:ext cx="10191892" cy="940194"/>
              </a:xfrm>
              <a:prstGeom prst="rect">
                <a:avLst/>
              </a:prstGeom>
              <a:blipFill>
                <a:blip r:embed="rId5"/>
                <a:stretch>
                  <a:fillRect l="-2751" t="-2581" b="-335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4869208"/>
                <a:ext cx="13838311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4869208"/>
                <a:ext cx="13838311" cy="940194"/>
              </a:xfrm>
              <a:prstGeom prst="rect">
                <a:avLst/>
              </a:prstGeom>
              <a:blipFill>
                <a:blip r:embed="rId6"/>
                <a:stretch>
                  <a:fillRect l="-2026" t="-2597" b="-344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6072965"/>
                <a:ext cx="12619479" cy="19350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6072965"/>
                <a:ext cx="12619479" cy="1935082"/>
              </a:xfrm>
              <a:prstGeom prst="rect">
                <a:avLst/>
              </a:prstGeom>
              <a:blipFill>
                <a:blip r:embed="rId7"/>
                <a:stretch>
                  <a:fillRect l="-2222" t="-5660" b="-157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74" name="TextBox 73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5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6914740" y="8350350"/>
            <a:ext cx="1883378" cy="856123"/>
            <a:chOff x="16916327" y="8350349"/>
            <a:chExt cx="1883378" cy="856123"/>
          </a:xfrm>
        </p:grpSpPr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16916327" y="8350349"/>
              <a:ext cx="12192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5" name="Text Box 14"/>
            <p:cNvSpPr txBox="1">
              <a:spLocks noChangeArrowheads="1"/>
            </p:cNvSpPr>
            <p:nvPr/>
          </p:nvSpPr>
          <p:spPr bwMode="auto">
            <a:xfrm>
              <a:off x="17437724" y="837547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7332150" y="4353249"/>
            <a:ext cx="2590800" cy="1371600"/>
            <a:chOff x="17333737" y="4353249"/>
            <a:chExt cx="2590800" cy="1371600"/>
          </a:xfrm>
        </p:grpSpPr>
        <p:sp>
          <p:nvSpPr>
            <p:cNvPr id="50" name="Line 10"/>
            <p:cNvSpPr>
              <a:spLocks noChangeShapeType="1"/>
            </p:cNvSpPr>
            <p:nvPr/>
          </p:nvSpPr>
          <p:spPr bwMode="auto">
            <a:xfrm flipV="1">
              <a:off x="17333737" y="4353249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17713150" y="5364508"/>
            <a:ext cx="4419600" cy="1178398"/>
            <a:chOff x="17714737" y="5364508"/>
            <a:chExt cx="4419600" cy="1178398"/>
          </a:xfrm>
        </p:grpSpPr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17714737" y="6085706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8669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60" grpId="0" animBg="1"/>
      <p:bldP spid="61" grpId="0"/>
      <p:bldP spid="65" grpId="0"/>
      <p:bldP spid="45" grpId="0"/>
      <p:bldP spid="66" grpId="0"/>
      <p:bldP spid="7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15673890" y="6788728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15673890" y="2971791"/>
            <a:ext cx="4297074" cy="368284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155266" y="3652712"/>
            <a:ext cx="12789334" cy="1853228"/>
            <a:chOff x="1295399" y="3652712"/>
            <a:chExt cx="12789334" cy="1853228"/>
          </a:xfrm>
        </p:grpSpPr>
        <p:sp>
          <p:nvSpPr>
            <p:cNvPr id="53" name="Rounded Rectangle 52"/>
            <p:cNvSpPr/>
            <p:nvPr/>
          </p:nvSpPr>
          <p:spPr>
            <a:xfrm>
              <a:off x="1295399" y="3652712"/>
              <a:ext cx="12789334" cy="1853228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 Box 70"/>
            <p:cNvSpPr txBox="1">
              <a:spLocks noChangeArrowheads="1"/>
            </p:cNvSpPr>
            <p:nvPr/>
          </p:nvSpPr>
          <p:spPr bwMode="auto">
            <a:xfrm>
              <a:off x="1441016" y="3677711"/>
              <a:ext cx="11362171" cy="1717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</a:rPr>
                <a:t>Các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huộ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ào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iệ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lự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chọn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rí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i="1" dirty="0">
                  <a:latin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</a:rPr>
                <a:t>. 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7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9" name="Group 167"/>
          <p:cNvGrpSpPr/>
          <p:nvPr/>
        </p:nvGrpSpPr>
        <p:grpSpPr>
          <a:xfrm>
            <a:off x="685801" y="2596738"/>
            <a:ext cx="3794127" cy="927101"/>
            <a:chOff x="4867276" y="9361488"/>
            <a:chExt cx="3794125" cy="927101"/>
          </a:xfrm>
        </p:grpSpPr>
        <p:sp>
          <p:nvSpPr>
            <p:cNvPr id="20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55266" y="5656692"/>
            <a:ext cx="12789334" cy="1168670"/>
            <a:chOff x="1295399" y="4788784"/>
            <a:chExt cx="12789334" cy="1168670"/>
          </a:xfrm>
        </p:grpSpPr>
        <p:sp>
          <p:nvSpPr>
            <p:cNvPr id="54" name="Rounded Rectangle 53"/>
            <p:cNvSpPr/>
            <p:nvPr/>
          </p:nvSpPr>
          <p:spPr>
            <a:xfrm>
              <a:off x="1295399" y="4788784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blipFill>
                  <a:blip r:embed="rId6"/>
                  <a:stretch>
                    <a:fillRect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55266" y="6976115"/>
            <a:ext cx="12789334" cy="1216793"/>
            <a:chOff x="1295399" y="6153825"/>
            <a:chExt cx="12789334" cy="1216793"/>
          </a:xfrm>
        </p:grpSpPr>
        <p:sp>
          <p:nvSpPr>
            <p:cNvPr id="55" name="Rounded Rectangle 54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ta </a:t>
                  </a:r>
                  <a:r>
                    <a:rPr lang="en-US" dirty="0" err="1"/>
                    <a:t>nó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vuông</a:t>
                  </a:r>
                  <a:r>
                    <a:rPr lang="en-US" dirty="0"/>
                    <a:t> </a:t>
                  </a:r>
                  <a:r>
                    <a:rPr lang="en-US" dirty="0" err="1"/>
                    <a:t>góc</a:t>
                  </a:r>
                  <a:r>
                    <a:rPr lang="en-US" dirty="0"/>
                    <a:t> </a:t>
                  </a:r>
                  <a:r>
                    <a:rPr lang="en-US" dirty="0" err="1"/>
                    <a:t>vớ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0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7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oup 58"/>
          <p:cNvGrpSpPr/>
          <p:nvPr/>
        </p:nvGrpSpPr>
        <p:grpSpPr>
          <a:xfrm>
            <a:off x="1155266" y="9663082"/>
            <a:ext cx="12789334" cy="1216793"/>
            <a:chOff x="1295399" y="6153825"/>
            <a:chExt cx="12789334" cy="1216793"/>
          </a:xfrm>
        </p:grpSpPr>
        <p:sp>
          <p:nvSpPr>
            <p:cNvPr id="60" name="Rounded Rectangle 59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cùng</a:t>
                  </a:r>
                  <a:r>
                    <a:rPr lang="en-US" dirty="0"/>
                    <a:t>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1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blipFill>
                  <a:blip r:embed="rId8"/>
                  <a:stretch>
                    <a:fillRect l="-247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155266" y="11030625"/>
            <a:ext cx="12789334" cy="1216793"/>
            <a:chOff x="1295399" y="6153825"/>
            <a:chExt cx="12789334" cy="1216793"/>
          </a:xfrm>
        </p:grpSpPr>
        <p:sp>
          <p:nvSpPr>
            <p:cNvPr id="63" name="Rounded Rectangle 62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ngược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4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9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1155266" y="8343659"/>
            <a:ext cx="12789334" cy="1168670"/>
            <a:chOff x="1497011" y="8476730"/>
            <a:chExt cx="12789334" cy="1168670"/>
          </a:xfrm>
        </p:grpSpPr>
        <p:sp>
          <p:nvSpPr>
            <p:cNvPr id="68" name="Rounded Rectangle 67"/>
            <p:cNvSpPr/>
            <p:nvPr/>
          </p:nvSpPr>
          <p:spPr>
            <a:xfrm>
              <a:off x="1497011" y="8476730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>
                      <a:solidFill>
                        <a:srgbClr val="FF0000"/>
                      </a:solidFill>
                    </a:rPr>
                    <a:t>Kí </a:t>
                  </a:r>
                  <a:r>
                    <a:rPr lang="en-US" dirty="0" err="1">
                      <a:solidFill>
                        <a:srgbClr val="FF0000"/>
                      </a:solidFill>
                    </a:rPr>
                    <a:t>hiệu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hoặ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blipFill>
                  <a:blip r:embed="rId10"/>
                  <a:stretch>
                    <a:fillRect l="-3281" t="-2976" b="-226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Line 50"/>
          <p:cNvSpPr>
            <a:spLocks noChangeShapeType="1"/>
          </p:cNvSpPr>
          <p:nvPr/>
        </p:nvSpPr>
        <p:spPr bwMode="auto">
          <a:xfrm>
            <a:off x="16343048" y="5751070"/>
            <a:ext cx="37929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96" name="Line 52"/>
          <p:cNvSpPr>
            <a:spLocks noChangeShapeType="1"/>
          </p:cNvSpPr>
          <p:nvPr/>
        </p:nvSpPr>
        <p:spPr bwMode="auto">
          <a:xfrm>
            <a:off x="16724048" y="575107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15" name="Group 114"/>
          <p:cNvGrpSpPr/>
          <p:nvPr/>
        </p:nvGrpSpPr>
        <p:grpSpPr>
          <a:xfrm>
            <a:off x="16343048" y="3073709"/>
            <a:ext cx="769440" cy="2939336"/>
            <a:chOff x="14876053" y="3809261"/>
            <a:chExt cx="769440" cy="2939336"/>
          </a:xfrm>
        </p:grpSpPr>
        <p:sp>
          <p:nvSpPr>
            <p:cNvPr id="87" name="Line 34"/>
            <p:cNvSpPr>
              <a:spLocks noChangeShapeType="1"/>
            </p:cNvSpPr>
            <p:nvPr/>
          </p:nvSpPr>
          <p:spPr bwMode="auto">
            <a:xfrm flipV="1">
              <a:off x="14876053" y="3986969"/>
              <a:ext cx="0" cy="276162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6" name="Group 115"/>
          <p:cNvGrpSpPr/>
          <p:nvPr/>
        </p:nvGrpSpPr>
        <p:grpSpPr>
          <a:xfrm>
            <a:off x="16343049" y="5242205"/>
            <a:ext cx="3642341" cy="830997"/>
            <a:chOff x="14876053" y="5977756"/>
            <a:chExt cx="3642341" cy="830997"/>
          </a:xfrm>
        </p:grpSpPr>
        <p:sp>
          <p:nvSpPr>
            <p:cNvPr id="88" name="Line 35"/>
            <p:cNvSpPr>
              <a:spLocks noChangeShapeType="1"/>
            </p:cNvSpPr>
            <p:nvPr/>
          </p:nvSpPr>
          <p:spPr bwMode="auto">
            <a:xfrm>
              <a:off x="14876053" y="6748597"/>
              <a:ext cx="35052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2" name="Group 121"/>
          <p:cNvGrpSpPr/>
          <p:nvPr/>
        </p:nvGrpSpPr>
        <p:grpSpPr>
          <a:xfrm>
            <a:off x="16251382" y="8235980"/>
            <a:ext cx="7105470" cy="1442110"/>
            <a:chOff x="14784387" y="9455179"/>
            <a:chExt cx="7105470" cy="1442110"/>
          </a:xfrm>
        </p:grpSpPr>
        <p:sp>
          <p:nvSpPr>
            <p:cNvPr id="103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6400800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08" name="Text Box 30"/>
            <p:cNvSpPr txBox="1">
              <a:spLocks noChangeArrowheads="1"/>
            </p:cNvSpPr>
            <p:nvPr/>
          </p:nvSpPr>
          <p:spPr bwMode="auto">
            <a:xfrm>
              <a:off x="21127857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/>
                <p:cNvSpPr/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8" name="Group 117"/>
          <p:cNvGrpSpPr/>
          <p:nvPr/>
        </p:nvGrpSpPr>
        <p:grpSpPr>
          <a:xfrm>
            <a:off x="18232582" y="6895098"/>
            <a:ext cx="2895600" cy="830997"/>
            <a:chOff x="16765587" y="7409446"/>
            <a:chExt cx="2895600" cy="830997"/>
          </a:xfrm>
        </p:grpSpPr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Rectangle 113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4" name="Rectangle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3" name="Group 122"/>
          <p:cNvGrpSpPr/>
          <p:nvPr/>
        </p:nvGrpSpPr>
        <p:grpSpPr>
          <a:xfrm>
            <a:off x="16251382" y="8324070"/>
            <a:ext cx="3505200" cy="1425541"/>
            <a:chOff x="14784387" y="9543268"/>
            <a:chExt cx="3505200" cy="1425541"/>
          </a:xfrm>
        </p:grpSpPr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19" name="Group 118"/>
            <p:cNvGrpSpPr/>
            <p:nvPr/>
          </p:nvGrpSpPr>
          <p:grpSpPr>
            <a:xfrm>
              <a:off x="14784387" y="9543268"/>
              <a:ext cx="2895600" cy="830997"/>
              <a:chOff x="16763203" y="7409446"/>
              <a:chExt cx="2895600" cy="830997"/>
            </a:xfrm>
          </p:grpSpPr>
          <p:sp>
            <p:nvSpPr>
              <p:cNvPr id="120" name="Line 16"/>
              <p:cNvSpPr>
                <a:spLocks noChangeShapeType="1"/>
              </p:cNvSpPr>
              <p:nvPr/>
            </p:nvSpPr>
            <p:spPr bwMode="auto">
              <a:xfrm>
                <a:off x="16763203" y="8156388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Rectangle 120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1" name="Rectangle 1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25" name="Group 124"/>
          <p:cNvGrpSpPr/>
          <p:nvPr/>
        </p:nvGrpSpPr>
        <p:grpSpPr>
          <a:xfrm>
            <a:off x="15647721" y="5588310"/>
            <a:ext cx="1856098" cy="861919"/>
            <a:chOff x="14180726" y="6323861"/>
            <a:chExt cx="1856098" cy="861919"/>
          </a:xfrm>
        </p:grpSpPr>
        <p:sp>
          <p:nvSpPr>
            <p:cNvPr id="89" name="Text Box 36"/>
            <p:cNvSpPr txBox="1">
              <a:spLocks noChangeArrowheads="1"/>
            </p:cNvSpPr>
            <p:nvPr/>
          </p:nvSpPr>
          <p:spPr bwMode="auto">
            <a:xfrm>
              <a:off x="14180726" y="6354783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4" name="Text Box 14"/>
            <p:cNvSpPr txBox="1">
              <a:spLocks noChangeArrowheads="1"/>
            </p:cNvSpPr>
            <p:nvPr/>
          </p:nvSpPr>
          <p:spPr bwMode="auto">
            <a:xfrm>
              <a:off x="14674843" y="6323861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5946583" y="8630438"/>
            <a:ext cx="1403043" cy="1147748"/>
            <a:chOff x="14479587" y="9849637"/>
            <a:chExt cx="1403043" cy="1147748"/>
          </a:xfrm>
        </p:grpSpPr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14520649" y="9849637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sp>
        <p:nvSpPr>
          <p:cNvPr id="128" name="Rounded Rectangle 127"/>
          <p:cNvSpPr/>
          <p:nvPr/>
        </p:nvSpPr>
        <p:spPr>
          <a:xfrm>
            <a:off x="15673890" y="10002982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15778415" y="11450234"/>
            <a:ext cx="3915884" cy="1442110"/>
            <a:chOff x="14311420" y="9455179"/>
            <a:chExt cx="3915884" cy="1442110"/>
          </a:xfrm>
        </p:grpSpPr>
        <p:sp>
          <p:nvSpPr>
            <p:cNvPr id="130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3442917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31" name="Text Box 30"/>
            <p:cNvSpPr txBox="1">
              <a:spLocks noChangeArrowheads="1"/>
            </p:cNvSpPr>
            <p:nvPr/>
          </p:nvSpPr>
          <p:spPr bwMode="auto">
            <a:xfrm>
              <a:off x="14311420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Rectangle 131"/>
                <p:cNvSpPr/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32" name="Rectangle 1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3" name="Group 132"/>
          <p:cNvGrpSpPr/>
          <p:nvPr/>
        </p:nvGrpSpPr>
        <p:grpSpPr>
          <a:xfrm>
            <a:off x="18232582" y="10109352"/>
            <a:ext cx="2895600" cy="830997"/>
            <a:chOff x="16765587" y="7409446"/>
            <a:chExt cx="2895600" cy="830997"/>
          </a:xfrm>
        </p:grpSpPr>
        <p:sp>
          <p:nvSpPr>
            <p:cNvPr id="134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6" name="Group 135"/>
          <p:cNvGrpSpPr/>
          <p:nvPr/>
        </p:nvGrpSpPr>
        <p:grpSpPr>
          <a:xfrm>
            <a:off x="19805808" y="11538324"/>
            <a:ext cx="3502816" cy="1425541"/>
            <a:chOff x="14786771" y="9543268"/>
            <a:chExt cx="3502816" cy="1425541"/>
          </a:xfrm>
        </p:grpSpPr>
        <p:sp>
          <p:nvSpPr>
            <p:cNvPr id="137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38" name="Group 137"/>
            <p:cNvGrpSpPr/>
            <p:nvPr/>
          </p:nvGrpSpPr>
          <p:grpSpPr>
            <a:xfrm>
              <a:off x="14786771" y="9543268"/>
              <a:ext cx="2895600" cy="830997"/>
              <a:chOff x="16765587" y="7409446"/>
              <a:chExt cx="2895600" cy="830997"/>
            </a:xfrm>
          </p:grpSpPr>
          <p:sp>
            <p:nvSpPr>
              <p:cNvPr id="139" name="Line 16"/>
              <p:cNvSpPr>
                <a:spLocks noChangeShapeType="1"/>
              </p:cNvSpPr>
              <p:nvPr/>
            </p:nvSpPr>
            <p:spPr bwMode="auto">
              <a:xfrm>
                <a:off x="16765587" y="8156611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Rectangle 139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0" name="Rectangle 1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41" name="Group 140"/>
          <p:cNvGrpSpPr/>
          <p:nvPr/>
        </p:nvGrpSpPr>
        <p:grpSpPr>
          <a:xfrm>
            <a:off x="19160836" y="11873720"/>
            <a:ext cx="1722358" cy="1118720"/>
            <a:chOff x="14479587" y="9878665"/>
            <a:chExt cx="1722358" cy="1118720"/>
          </a:xfrm>
        </p:grpSpPr>
        <p:sp>
          <p:nvSpPr>
            <p:cNvPr id="142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3" name="Text Box 14"/>
            <p:cNvSpPr txBox="1">
              <a:spLocks noChangeArrowheads="1"/>
            </p:cNvSpPr>
            <p:nvPr/>
          </p:nvSpPr>
          <p:spPr bwMode="auto">
            <a:xfrm>
              <a:off x="14839964" y="987866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3944600" y="5094288"/>
            <a:ext cx="1677577" cy="2567402"/>
            <a:chOff x="13946186" y="5094288"/>
            <a:chExt cx="1677577" cy="2567402"/>
          </a:xfrm>
        </p:grpSpPr>
        <p:sp>
          <p:nvSpPr>
            <p:cNvPr id="145" name="Bent Arrow 144"/>
            <p:cNvSpPr/>
            <p:nvPr/>
          </p:nvSpPr>
          <p:spPr>
            <a:xfrm>
              <a:off x="14367762" y="5094288"/>
              <a:ext cx="1256001" cy="254797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3944600" y="8268581"/>
            <a:ext cx="1677577" cy="2077316"/>
            <a:chOff x="13946186" y="5584374"/>
            <a:chExt cx="1677577" cy="2077316"/>
          </a:xfrm>
        </p:grpSpPr>
        <p:sp>
          <p:nvSpPr>
            <p:cNvPr id="150" name="Bent Arrow 149"/>
            <p:cNvSpPr/>
            <p:nvPr/>
          </p:nvSpPr>
          <p:spPr>
            <a:xfrm>
              <a:off x="14367762" y="5584374"/>
              <a:ext cx="1256001" cy="2057888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13944600" y="10624457"/>
            <a:ext cx="1677577" cy="1255272"/>
            <a:chOff x="13946186" y="10624457"/>
            <a:chExt cx="1677577" cy="1255272"/>
          </a:xfrm>
        </p:grpSpPr>
        <p:sp>
          <p:nvSpPr>
            <p:cNvPr id="153" name="Bent Arrow 152"/>
            <p:cNvSpPr/>
            <p:nvPr/>
          </p:nvSpPr>
          <p:spPr>
            <a:xfrm>
              <a:off x="14367762" y="10624457"/>
              <a:ext cx="1256001" cy="123584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13946186" y="11685638"/>
              <a:ext cx="617539" cy="1940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696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99" grpId="0" animBg="1"/>
      <p:bldP spid="95" grpId="0" animBg="1"/>
      <p:bldP spid="96" grpId="0" animBg="1"/>
      <p:bldP spid="1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5751271" y="6645397"/>
            <a:ext cx="6003367" cy="940835"/>
            <a:chOff x="5752857" y="6174341"/>
            <a:chExt cx="6003367" cy="94083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879732" y="7106602"/>
              <a:ext cx="5876492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  <a:blipFill>
                  <a:blip r:embed="rId2"/>
                  <a:stretch>
                    <a:fillRect t="-2597" r="-1381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/>
          <p:cNvGrpSpPr/>
          <p:nvPr/>
        </p:nvGrpSpPr>
        <p:grpSpPr>
          <a:xfrm>
            <a:off x="11925280" y="6645397"/>
            <a:ext cx="6129050" cy="940835"/>
            <a:chOff x="11926867" y="6174341"/>
            <a:chExt cx="6129050" cy="940835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1926867" y="7106602"/>
              <a:ext cx="5914820" cy="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gược </a:t>
                  </a:r>
                  <a:r>
                    <a:rPr 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  <a:blipFill>
                  <a:blip r:embed="rId3"/>
                  <a:stretch>
                    <a:fillRect t="-2597" r="-141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921188" y="2692097"/>
            <a:ext cx="16729502" cy="1583993"/>
            <a:chOff x="922775" y="2221041"/>
            <a:chExt cx="16729502" cy="1583993"/>
          </a:xfrm>
        </p:grpSpPr>
        <p:grpSp>
          <p:nvGrpSpPr>
            <p:cNvPr id="17" name="Group 16"/>
            <p:cNvGrpSpPr/>
            <p:nvPr/>
          </p:nvGrpSpPr>
          <p:grpSpPr>
            <a:xfrm>
              <a:off x="6131563" y="2355273"/>
              <a:ext cx="11520714" cy="1420498"/>
              <a:chOff x="6768873" y="2355273"/>
              <a:chExt cx="11520714" cy="1420498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6768873" y="2355273"/>
                <a:ext cx="11520714" cy="1420498"/>
              </a:xfrm>
              <a:prstGeom prst="roundRect">
                <a:avLst>
                  <a:gd name="adj" fmla="val 956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/>
                                <m:t> 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Group 12"/>
            <p:cNvGrpSpPr/>
            <p:nvPr/>
          </p:nvGrpSpPr>
          <p:grpSpPr>
            <a:xfrm>
              <a:off x="922775" y="2221041"/>
              <a:ext cx="5150841" cy="1583993"/>
              <a:chOff x="922775" y="2221041"/>
              <a:chExt cx="5150841" cy="1583993"/>
            </a:xfrm>
          </p:grpSpPr>
          <p:sp>
            <p:nvSpPr>
              <p:cNvPr id="38" name="Pentagon 37"/>
              <p:cNvSpPr/>
              <p:nvPr/>
            </p:nvSpPr>
            <p:spPr>
              <a:xfrm>
                <a:off x="922775" y="2221041"/>
                <a:ext cx="5150841" cy="1583993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75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551376" y="2597538"/>
                <a:ext cx="389363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Sơ đồ tư duy: 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11828384" y="4378038"/>
            <a:ext cx="2571228" cy="3241963"/>
            <a:chOff x="11829971" y="3906982"/>
            <a:chExt cx="2571228" cy="324196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1829971" y="3906982"/>
              <a:ext cx="0" cy="3241963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11842219" y="7630306"/>
            <a:ext cx="1950811" cy="2103120"/>
            <a:chOff x="11843805" y="7159251"/>
            <a:chExt cx="1950811" cy="210312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11843805" y="7159251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⊥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3776097" y="7577657"/>
            <a:ext cx="4259516" cy="3852554"/>
            <a:chOff x="3777684" y="7106602"/>
            <a:chExt cx="4259516" cy="385255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907442" y="7106602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oup 43"/>
            <p:cNvGrpSpPr/>
            <p:nvPr/>
          </p:nvGrpSpPr>
          <p:grpSpPr>
            <a:xfrm>
              <a:off x="3777684" y="9334499"/>
              <a:ext cx="4259516" cy="1624657"/>
              <a:chOff x="3305067" y="10679218"/>
              <a:chExt cx="4259516" cy="1624657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/>
                  <p:cNvSpPr/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3" name="Rectangle 4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5" name="Group 44"/>
          <p:cNvGrpSpPr/>
          <p:nvPr/>
        </p:nvGrpSpPr>
        <p:grpSpPr>
          <a:xfrm>
            <a:off x="9698626" y="9805555"/>
            <a:ext cx="4259516" cy="1624657"/>
            <a:chOff x="3305067" y="10679218"/>
            <a:chExt cx="4259516" cy="1624657"/>
          </a:xfrm>
        </p:grpSpPr>
        <p:sp>
          <p:nvSpPr>
            <p:cNvPr id="46" name="Rounded Rectangle 45"/>
            <p:cNvSpPr/>
            <p:nvPr/>
          </p:nvSpPr>
          <p:spPr>
            <a:xfrm>
              <a:off x="3305067" y="10679218"/>
              <a:ext cx="4259516" cy="1624657"/>
            </a:xfrm>
            <a:prstGeom prst="roundRect">
              <a:avLst>
                <a:gd name="adj" fmla="val 753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/>
          <p:cNvGrpSpPr/>
          <p:nvPr/>
        </p:nvGrpSpPr>
        <p:grpSpPr>
          <a:xfrm>
            <a:off x="15656081" y="7616891"/>
            <a:ext cx="4597997" cy="3813320"/>
            <a:chOff x="15657668" y="7145836"/>
            <a:chExt cx="4597997" cy="381332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7798249" y="7145836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/>
            <p:cNvGrpSpPr/>
            <p:nvPr/>
          </p:nvGrpSpPr>
          <p:grpSpPr>
            <a:xfrm>
              <a:off x="15657668" y="9334499"/>
              <a:ext cx="4597997" cy="1624657"/>
              <a:chOff x="3305067" y="10679218"/>
              <a:chExt cx="4597997" cy="1624657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/>
                  <p:cNvSpPr/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50" name="Rectangle 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9" name="TextBox 5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6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299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54"/>
          <p:cNvGrpSpPr/>
          <p:nvPr/>
        </p:nvGrpSpPr>
        <p:grpSpPr>
          <a:xfrm>
            <a:off x="1124031" y="2687041"/>
            <a:ext cx="21871656" cy="6456959"/>
            <a:chOff x="1268078" y="3405486"/>
            <a:chExt cx="21871656" cy="5943379"/>
          </a:xfrm>
        </p:grpSpPr>
        <p:sp>
          <p:nvSpPr>
            <p:cNvPr id="12" name="Rounded Rectangle 11"/>
            <p:cNvSpPr/>
            <p:nvPr/>
          </p:nvSpPr>
          <p:spPr>
            <a:xfrm>
              <a:off x="1297907" y="3834416"/>
              <a:ext cx="21841827" cy="55144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250671" y="3527166"/>
                <a:ext cx="2231701" cy="736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8075" name="Text Box 27"/>
          <p:cNvSpPr txBox="1">
            <a:spLocks noChangeArrowheads="1"/>
          </p:cNvSpPr>
          <p:nvPr/>
        </p:nvSpPr>
        <p:spPr bwMode="auto">
          <a:xfrm>
            <a:off x="5060249" y="3388785"/>
            <a:ext cx="147867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á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25808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2" b="39622"/>
          <a:stretch>
            <a:fillRect/>
          </a:stretch>
        </p:blipFill>
        <p:spPr bwMode="auto">
          <a:xfrm>
            <a:off x="16656054" y="4806935"/>
            <a:ext cx="3921124" cy="2644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3" t="33963" r="23743"/>
          <a:stretch>
            <a:fillRect/>
          </a:stretch>
        </p:blipFill>
        <p:spPr bwMode="auto">
          <a:xfrm>
            <a:off x="10972800" y="4772724"/>
            <a:ext cx="4419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737" r="71796"/>
          <a:stretch>
            <a:fillRect/>
          </a:stretch>
        </p:blipFill>
        <p:spPr bwMode="auto">
          <a:xfrm>
            <a:off x="5160628" y="4785066"/>
            <a:ext cx="4378324" cy="267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85" name="Text Box 37"/>
          <p:cNvSpPr txBox="1">
            <a:spLocks noChangeArrowheads="1"/>
          </p:cNvSpPr>
          <p:nvPr/>
        </p:nvSpPr>
        <p:spPr bwMode="auto">
          <a:xfrm>
            <a:off x="6541746" y="8036410"/>
            <a:ext cx="152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8086" name="Text Box 38"/>
          <p:cNvSpPr txBox="1">
            <a:spLocks noChangeArrowheads="1"/>
          </p:cNvSpPr>
          <p:nvPr/>
        </p:nvSpPr>
        <p:spPr bwMode="auto">
          <a:xfrm>
            <a:off x="12103254" y="8036410"/>
            <a:ext cx="15525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8087" name="Text Box 39"/>
          <p:cNvSpPr txBox="1">
            <a:spLocks noChangeArrowheads="1"/>
          </p:cNvSpPr>
          <p:nvPr/>
        </p:nvSpPr>
        <p:spPr bwMode="auto">
          <a:xfrm>
            <a:off x="17916528" y="8036410"/>
            <a:ext cx="1400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1065940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75" grpId="0"/>
      <p:bldP spid="258085" grpId="0"/>
      <p:bldP spid="258085" grpId="1"/>
      <p:bldP spid="258086" grpId="0"/>
      <p:bldP spid="258086" grpId="1"/>
      <p:bldP spid="25808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/>
          <p:cNvGrpSpPr/>
          <p:nvPr/>
        </p:nvGrpSpPr>
        <p:grpSpPr>
          <a:xfrm>
            <a:off x="1371600" y="2474188"/>
            <a:ext cx="21871656" cy="6288812"/>
            <a:chOff x="1268078" y="3405486"/>
            <a:chExt cx="21871656" cy="5883398"/>
          </a:xfrm>
        </p:grpSpPr>
        <p:sp>
          <p:nvSpPr>
            <p:cNvPr id="10" name="Rounded Rectangle 9"/>
            <p:cNvSpPr/>
            <p:nvPr/>
          </p:nvSpPr>
          <p:spPr>
            <a:xfrm>
              <a:off x="1297907" y="3834416"/>
              <a:ext cx="21841827" cy="5454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231701" cy="748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9099" name="Text Box 27"/>
          <p:cNvSpPr txBox="1">
            <a:spLocks noChangeArrowheads="1"/>
          </p:cNvSpPr>
          <p:nvPr/>
        </p:nvSpPr>
        <p:spPr bwMode="auto">
          <a:xfrm>
            <a:off x="6130645" y="3133728"/>
            <a:ext cx="1493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ườ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9100" name="Text Box 28"/>
          <p:cNvSpPr txBox="1">
            <a:spLocks noChangeArrowheads="1"/>
          </p:cNvSpPr>
          <p:nvPr/>
        </p:nvSpPr>
        <p:spPr bwMode="auto">
          <a:xfrm>
            <a:off x="7211300" y="438468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1" name="Text Box 29"/>
          <p:cNvSpPr txBox="1">
            <a:spLocks noChangeArrowheads="1"/>
          </p:cNvSpPr>
          <p:nvPr/>
        </p:nvSpPr>
        <p:spPr bwMode="auto">
          <a:xfrm>
            <a:off x="7211300" y="654156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2" name="Text Box 30"/>
          <p:cNvSpPr txBox="1">
            <a:spLocks noChangeArrowheads="1"/>
          </p:cNvSpPr>
          <p:nvPr/>
        </p:nvSpPr>
        <p:spPr bwMode="auto">
          <a:xfrm>
            <a:off x="7211299" y="5463122"/>
            <a:ext cx="110729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3" name="Text Box 31"/>
          <p:cNvSpPr txBox="1">
            <a:spLocks noChangeArrowheads="1"/>
          </p:cNvSpPr>
          <p:nvPr/>
        </p:nvSpPr>
        <p:spPr bwMode="auto">
          <a:xfrm>
            <a:off x="7211300" y="7620001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2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5" name="TextBox 44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6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084307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5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99" grpId="0"/>
      <p:bldP spid="259100" grpId="0"/>
      <p:bldP spid="259100" grpId="1"/>
      <p:bldP spid="259101" grpId="0"/>
      <p:bldP spid="259102" grpId="0"/>
      <p:bldP spid="259102" grpId="1"/>
      <p:bldP spid="259103" grpId="0"/>
      <p:bldP spid="259103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174524" y="3548288"/>
            <a:ext cx="19547768" cy="2783436"/>
            <a:chOff x="2176111" y="3548288"/>
            <a:chExt cx="19547768" cy="2783436"/>
          </a:xfrm>
        </p:grpSpPr>
        <p:sp>
          <p:nvSpPr>
            <p:cNvPr id="13" name="Rectangle 12"/>
            <p:cNvSpPr/>
            <p:nvPr/>
          </p:nvSpPr>
          <p:spPr>
            <a:xfrm>
              <a:off x="3207279" y="3561735"/>
              <a:ext cx="18516600" cy="27699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spcBef>
                  <a:spcPts val="1800"/>
                </a:spcBef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e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u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ầ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spcBef>
                  <a:spcPts val="1800"/>
                </a:spcBef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64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700309" y="4786984"/>
            <a:ext cx="22867507" cy="8293677"/>
            <a:chOff x="757717" y="4817667"/>
            <a:chExt cx="22870154" cy="8294637"/>
          </a:xfrm>
        </p:grpSpPr>
        <p:sp>
          <p:nvSpPr>
            <p:cNvPr id="11" name="Rounded Rectangle 10"/>
            <p:cNvSpPr/>
            <p:nvPr/>
          </p:nvSpPr>
          <p:spPr>
            <a:xfrm>
              <a:off x="757717" y="4817667"/>
              <a:ext cx="22870154" cy="8294637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20885" y="4865871"/>
              <a:ext cx="1968203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endPara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5612868" y="4912576"/>
            <a:ext cx="7883080" cy="8102742"/>
            <a:chOff x="15614058" y="4913145"/>
            <a:chExt cx="7883992" cy="8103680"/>
          </a:xfrm>
        </p:grpSpPr>
        <p:sp>
          <p:nvSpPr>
            <p:cNvPr id="51" name="Rounded Rectangle 50"/>
            <p:cNvSpPr/>
            <p:nvPr/>
          </p:nvSpPr>
          <p:spPr>
            <a:xfrm>
              <a:off x="15614058" y="4913145"/>
              <a:ext cx="7883992" cy="8103680"/>
            </a:xfrm>
            <a:prstGeom prst="roundRect">
              <a:avLst>
                <a:gd name="adj" fmla="val 1279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17449378" y="7777911"/>
              <a:ext cx="4088366" cy="5186900"/>
              <a:chOff x="16369258" y="8097444"/>
              <a:chExt cx="4393142" cy="5573569"/>
            </a:xfrm>
          </p:grpSpPr>
          <p:sp>
            <p:nvSpPr>
              <p:cNvPr id="56" name="AutoShape 92"/>
              <p:cNvSpPr>
                <a:spLocks noChangeArrowheads="1"/>
              </p:cNvSpPr>
              <p:nvPr/>
            </p:nvSpPr>
            <p:spPr bwMode="auto">
              <a:xfrm>
                <a:off x="16936892" y="8896907"/>
                <a:ext cx="3112718" cy="4014248"/>
              </a:xfrm>
              <a:prstGeom prst="rtTriangle">
                <a:avLst/>
              </a:prstGeom>
              <a:noFill/>
              <a:ln w="101600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94"/>
              <p:cNvSpPr txBox="1">
                <a:spLocks noChangeArrowheads="1"/>
              </p:cNvSpPr>
              <p:nvPr/>
            </p:nvSpPr>
            <p:spPr bwMode="auto">
              <a:xfrm>
                <a:off x="16369258" y="12740907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8" name="Text Box 95"/>
              <p:cNvSpPr txBox="1">
                <a:spLocks noChangeArrowheads="1"/>
              </p:cNvSpPr>
              <p:nvPr/>
            </p:nvSpPr>
            <p:spPr bwMode="auto">
              <a:xfrm>
                <a:off x="20122933" y="12720470"/>
                <a:ext cx="639467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9" name="Text Box 96"/>
              <p:cNvSpPr txBox="1">
                <a:spLocks noChangeArrowheads="1"/>
              </p:cNvSpPr>
              <p:nvPr/>
            </p:nvSpPr>
            <p:spPr bwMode="auto">
              <a:xfrm>
                <a:off x="16580027" y="8097444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2" name="Text Box 99"/>
              <p:cNvSpPr txBox="1">
                <a:spLocks noChangeArrowheads="1"/>
              </p:cNvSpPr>
              <p:nvPr/>
            </p:nvSpPr>
            <p:spPr bwMode="auto">
              <a:xfrm>
                <a:off x="18236174" y="9954232"/>
                <a:ext cx="5292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3" name="Text Box 100"/>
              <p:cNvSpPr txBox="1">
                <a:spLocks noChangeArrowheads="1"/>
              </p:cNvSpPr>
              <p:nvPr/>
            </p:nvSpPr>
            <p:spPr bwMode="auto">
              <a:xfrm>
                <a:off x="16441266" y="10714635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4" name="Text Box 101"/>
              <p:cNvSpPr txBox="1">
                <a:spLocks noChangeArrowheads="1"/>
              </p:cNvSpPr>
              <p:nvPr/>
            </p:nvSpPr>
            <p:spPr bwMode="auto">
              <a:xfrm>
                <a:off x="18187570" y="12777964"/>
                <a:ext cx="4913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2936897" y="1618864"/>
            <a:ext cx="194752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 HỆ THỨC LƯỢNG TRONG TAM GIÁC VUÔNG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006266" y="4909199"/>
            <a:ext cx="5607338" cy="8102742"/>
            <a:chOff x="4006112" y="4909767"/>
            <a:chExt cx="5607987" cy="8103680"/>
          </a:xfrm>
        </p:grpSpPr>
        <p:sp>
          <p:nvSpPr>
            <p:cNvPr id="12" name="Rounded Rectangle 11"/>
            <p:cNvSpPr/>
            <p:nvPr/>
          </p:nvSpPr>
          <p:spPr>
            <a:xfrm>
              <a:off x="4006112" y="4909767"/>
              <a:ext cx="5607987" cy="8103680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804954"/>
                </p:ext>
              </p:extLst>
            </p:nvPr>
          </p:nvGraphicFramePr>
          <p:xfrm>
            <a:off x="5280019" y="5098053"/>
            <a:ext cx="3061054" cy="71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2" name="Equation" r:id="rId4" imgW="3060360" imgH="711000" progId="Equation.DSMT4">
                    <p:embed/>
                  </p:oleObj>
                </mc:Choice>
                <mc:Fallback>
                  <p:oleObj name="Equation" r:id="rId4" imgW="30603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019" y="5098053"/>
                          <a:ext cx="3061054" cy="711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363"/>
              </p:ext>
            </p:extLst>
          </p:nvPr>
        </p:nvGraphicFramePr>
        <p:xfrm>
          <a:off x="5257800" y="6300788"/>
          <a:ext cx="2654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3" name="Equation" r:id="rId6" imgW="2654280" imgH="711000" progId="Equation.DSMT4">
                  <p:embed/>
                </p:oleObj>
              </mc:Choice>
              <mc:Fallback>
                <p:oleObj name="Equation" r:id="rId6" imgW="2654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300788"/>
                        <a:ext cx="26543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92844"/>
              </p:ext>
            </p:extLst>
          </p:nvPr>
        </p:nvGraphicFramePr>
        <p:xfrm>
          <a:off x="5308601" y="7491413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4" name="Equation" r:id="rId8" imgW="2501640" imgH="711000" progId="Equation.DSMT4">
                  <p:embed/>
                </p:oleObj>
              </mc:Choice>
              <mc:Fallback>
                <p:oleObj name="Equation" r:id="rId8" imgW="2501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1" y="7491413"/>
                        <a:ext cx="2501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26872"/>
              </p:ext>
            </p:extLst>
          </p:nvPr>
        </p:nvGraphicFramePr>
        <p:xfrm>
          <a:off x="5238751" y="8685213"/>
          <a:ext cx="276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5" name="Equation" r:id="rId10" imgW="2768400" imgH="711000" progId="Equation.DSMT4">
                  <p:embed/>
                </p:oleObj>
              </mc:Choice>
              <mc:Fallback>
                <p:oleObj name="Equation" r:id="rId10" imgW="276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1" y="8685213"/>
                        <a:ext cx="2768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64780"/>
              </p:ext>
            </p:extLst>
          </p:nvPr>
        </p:nvGraphicFramePr>
        <p:xfrm>
          <a:off x="5229226" y="9920288"/>
          <a:ext cx="3009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6" name="Equation" r:id="rId12" imgW="3009600" imgH="482400" progId="Equation.DSMT4">
                  <p:embed/>
                </p:oleObj>
              </mc:Choice>
              <mc:Fallback>
                <p:oleObj name="Equation" r:id="rId12" imgW="300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6" y="9920288"/>
                        <a:ext cx="30099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77138"/>
              </p:ext>
            </p:extLst>
          </p:nvPr>
        </p:nvGraphicFramePr>
        <p:xfrm>
          <a:off x="5248276" y="10915650"/>
          <a:ext cx="3441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7" name="Equation" r:id="rId14" imgW="3441600" imgH="1536480" progId="Equation.DSMT4">
                  <p:embed/>
                </p:oleObj>
              </mc:Choice>
              <mc:Fallback>
                <p:oleObj name="Equation" r:id="rId14" imgW="34416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6" y="10915650"/>
                        <a:ext cx="3441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9747170" y="4912576"/>
            <a:ext cx="5732133" cy="8102742"/>
            <a:chOff x="9747680" y="4913145"/>
            <a:chExt cx="5732796" cy="8103680"/>
          </a:xfrm>
        </p:grpSpPr>
        <p:sp>
          <p:nvSpPr>
            <p:cNvPr id="49" name="Rounded Rectangle 48"/>
            <p:cNvSpPr/>
            <p:nvPr/>
          </p:nvSpPr>
          <p:spPr>
            <a:xfrm>
              <a:off x="9747680" y="4913145"/>
              <a:ext cx="5732796" cy="8103680"/>
            </a:xfrm>
            <a:prstGeom prst="roundRect">
              <a:avLst>
                <a:gd name="adj" fmla="val 2627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183517"/>
                </p:ext>
              </p:extLst>
            </p:nvPr>
          </p:nvGraphicFramePr>
          <p:xfrm>
            <a:off x="10255821" y="5148859"/>
            <a:ext cx="4583642" cy="698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8" name="Equation" r:id="rId16" imgW="4584600" imgH="698400" progId="Equation.DSMT4">
                    <p:embed/>
                  </p:oleObj>
                </mc:Choice>
                <mc:Fallback>
                  <p:oleObj name="Equation" r:id="rId16" imgW="45846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821" y="5148859"/>
                          <a:ext cx="4583642" cy="698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70567"/>
              </p:ext>
            </p:extLst>
          </p:nvPr>
        </p:nvGraphicFramePr>
        <p:xfrm>
          <a:off x="10198101" y="6343651"/>
          <a:ext cx="37576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9" name="Equation" r:id="rId18" imgW="3759120" imgH="698400" progId="Equation.DSMT4">
                  <p:embed/>
                </p:oleObj>
              </mc:Choice>
              <mc:Fallback>
                <p:oleObj name="Equation" r:id="rId18" imgW="3759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101" y="6343651"/>
                        <a:ext cx="37576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32"/>
              </p:ext>
            </p:extLst>
          </p:nvPr>
        </p:nvGraphicFramePr>
        <p:xfrm>
          <a:off x="10210801" y="7561263"/>
          <a:ext cx="3719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0" name="Equation" r:id="rId20" imgW="3720960" imgH="698400" progId="Equation.DSMT4">
                  <p:embed/>
                </p:oleObj>
              </mc:Choice>
              <mc:Fallback>
                <p:oleObj name="Equation" r:id="rId20" imgW="3720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1" y="7561263"/>
                        <a:ext cx="37195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55637"/>
              </p:ext>
            </p:extLst>
          </p:nvPr>
        </p:nvGraphicFramePr>
        <p:xfrm>
          <a:off x="10174289" y="8767763"/>
          <a:ext cx="3921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1" name="Equation" r:id="rId22" imgW="3924000" imgH="698400" progId="Equation.DSMT4">
                  <p:embed/>
                </p:oleObj>
              </mc:Choice>
              <mc:Fallback>
                <p:oleObj name="Equation" r:id="rId22" imgW="3924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89" y="8767763"/>
                        <a:ext cx="39211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31052"/>
              </p:ext>
            </p:extLst>
          </p:nvPr>
        </p:nvGraphicFramePr>
        <p:xfrm>
          <a:off x="10160001" y="9993313"/>
          <a:ext cx="4418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2" name="Equation" r:id="rId24" imgW="4419360" imgH="482400" progId="Equation.DSMT4">
                  <p:embed/>
                </p:oleObj>
              </mc:Choice>
              <mc:Fallback>
                <p:oleObj name="Equation" r:id="rId24" imgW="441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1" y="9993313"/>
                        <a:ext cx="44180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88789"/>
              </p:ext>
            </p:extLst>
          </p:nvPr>
        </p:nvGraphicFramePr>
        <p:xfrm>
          <a:off x="10217151" y="10928350"/>
          <a:ext cx="5040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3" name="Equation" r:id="rId26" imgW="5041800" imgH="1511280" progId="Equation.DSMT4">
                  <p:embed/>
                </p:oleObj>
              </mc:Choice>
              <mc:Fallback>
                <p:oleObj name="Equation" r:id="rId26" imgW="504180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151" y="10928350"/>
                        <a:ext cx="50403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23504"/>
              </p:ext>
            </p:extLst>
          </p:nvPr>
        </p:nvGraphicFramePr>
        <p:xfrm>
          <a:off x="16114713" y="4933950"/>
          <a:ext cx="2286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4" name="Equation" r:id="rId28" imgW="2286000" imgH="1434960" progId="Equation.DSMT4">
                  <p:embed/>
                </p:oleObj>
              </mc:Choice>
              <mc:Fallback>
                <p:oleObj name="Equation" r:id="rId28" imgW="2286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713" y="4933950"/>
                        <a:ext cx="22860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53938"/>
              </p:ext>
            </p:extLst>
          </p:nvPr>
        </p:nvGraphicFramePr>
        <p:xfrm>
          <a:off x="19257963" y="4933950"/>
          <a:ext cx="2298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5" name="Equation" r:id="rId30" imgW="2298600" imgH="1434960" progId="Equation.DSMT4">
                  <p:embed/>
                </p:oleObj>
              </mc:Choice>
              <mc:Fallback>
                <p:oleObj name="Equation" r:id="rId30" imgW="22986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963" y="4933950"/>
                        <a:ext cx="22987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7934"/>
              </p:ext>
            </p:extLst>
          </p:nvPr>
        </p:nvGraphicFramePr>
        <p:xfrm>
          <a:off x="16121063" y="6381751"/>
          <a:ext cx="23876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6" name="Equation" r:id="rId32" imgW="2387520" imgH="1434960" progId="Equation.DSMT4">
                  <p:embed/>
                </p:oleObj>
              </mc:Choice>
              <mc:Fallback>
                <p:oleObj name="Equation" r:id="rId32" imgW="238752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1063" y="6381751"/>
                        <a:ext cx="23876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94714"/>
              </p:ext>
            </p:extLst>
          </p:nvPr>
        </p:nvGraphicFramePr>
        <p:xfrm>
          <a:off x="19238913" y="6381751"/>
          <a:ext cx="2311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" name="Equation" r:id="rId34" imgW="2311200" imgH="1434960" progId="Equation.DSMT4">
                  <p:embed/>
                </p:oleObj>
              </mc:Choice>
              <mc:Fallback>
                <p:oleObj name="Equation" r:id="rId34" imgW="23112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8913" y="6381751"/>
                        <a:ext cx="23114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7982631" y="9611142"/>
            <a:ext cx="2282070" cy="2636769"/>
            <a:chOff x="17984098" y="9612253"/>
            <a:chExt cx="2282334" cy="2637074"/>
          </a:xfrm>
        </p:grpSpPr>
        <p:grpSp>
          <p:nvGrpSpPr>
            <p:cNvPr id="76" name="Group 75"/>
            <p:cNvGrpSpPr/>
            <p:nvPr/>
          </p:nvGrpSpPr>
          <p:grpSpPr>
            <a:xfrm>
              <a:off x="18352657" y="9612253"/>
              <a:ext cx="1729107" cy="2449781"/>
              <a:chOff x="17339878" y="10068531"/>
              <a:chExt cx="1858007" cy="2632405"/>
            </a:xfrm>
          </p:grpSpPr>
          <p:sp>
            <p:nvSpPr>
              <p:cNvPr id="65" name="Text Box 102"/>
              <p:cNvSpPr txBox="1">
                <a:spLocks noChangeArrowheads="1"/>
              </p:cNvSpPr>
              <p:nvPr/>
            </p:nvSpPr>
            <p:spPr bwMode="auto">
              <a:xfrm>
                <a:off x="17339878" y="10068531"/>
                <a:ext cx="787619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66" name="Text Box 103"/>
              <p:cNvSpPr txBox="1">
                <a:spLocks noChangeArrowheads="1"/>
              </p:cNvSpPr>
              <p:nvPr/>
            </p:nvSpPr>
            <p:spPr bwMode="auto">
              <a:xfrm>
                <a:off x="18486065" y="11519855"/>
                <a:ext cx="711820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67" name="Text Box 105"/>
              <p:cNvSpPr txBox="1">
                <a:spLocks noChangeArrowheads="1"/>
              </p:cNvSpPr>
              <p:nvPr/>
            </p:nvSpPr>
            <p:spPr bwMode="auto">
              <a:xfrm>
                <a:off x="17881426" y="11807887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17984098" y="10093015"/>
              <a:ext cx="2282334" cy="2156312"/>
              <a:chOff x="16943840" y="10585133"/>
              <a:chExt cx="2452475" cy="2317059"/>
            </a:xfrm>
          </p:grpSpPr>
          <p:sp>
            <p:nvSpPr>
              <p:cNvPr id="61" name="Text Box 98"/>
              <p:cNvSpPr txBox="1">
                <a:spLocks noChangeArrowheads="1"/>
              </p:cNvSpPr>
              <p:nvPr/>
            </p:nvSpPr>
            <p:spPr bwMode="auto">
              <a:xfrm>
                <a:off x="18682772" y="10585133"/>
                <a:ext cx="713543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2" name="Freeform 71"/>
              <p:cNvSpPr/>
              <p:nvPr/>
            </p:nvSpPr>
            <p:spPr>
              <a:xfrm>
                <a:off x="18302515" y="10958286"/>
                <a:ext cx="348343" cy="377372"/>
              </a:xfrm>
              <a:custGeom>
                <a:avLst/>
                <a:gdLst>
                  <a:gd name="connsiteX0" fmla="*/ 348343 w 348343"/>
                  <a:gd name="connsiteY0" fmla="*/ 203200 h 377372"/>
                  <a:gd name="connsiteX1" fmla="*/ 159657 w 348343"/>
                  <a:gd name="connsiteY1" fmla="*/ 377372 h 377372"/>
                  <a:gd name="connsiteX2" fmla="*/ 0 w 348343"/>
                  <a:gd name="connsiteY2" fmla="*/ 174172 h 377372"/>
                  <a:gd name="connsiteX3" fmla="*/ 188686 w 348343"/>
                  <a:gd name="connsiteY3" fmla="*/ 0 h 377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48343" h="377372">
                    <a:moveTo>
                      <a:pt x="348343" y="203200"/>
                    </a:moveTo>
                    <a:lnTo>
                      <a:pt x="159657" y="377372"/>
                    </a:lnTo>
                    <a:lnTo>
                      <a:pt x="0" y="174172"/>
                    </a:lnTo>
                    <a:lnTo>
                      <a:pt x="188686" y="0"/>
                    </a:lnTo>
                  </a:path>
                </a:pathLst>
              </a:custGeom>
              <a:solidFill>
                <a:srgbClr val="FFFF00"/>
              </a:solidFill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97"/>
              <p:cNvSpPr>
                <a:spLocks noChangeShapeType="1"/>
              </p:cNvSpPr>
              <p:nvPr/>
            </p:nvSpPr>
            <p:spPr bwMode="auto">
              <a:xfrm flipV="1">
                <a:off x="16943840" y="11179273"/>
                <a:ext cx="1729674" cy="1722919"/>
              </a:xfrm>
              <a:prstGeom prst="line">
                <a:avLst/>
              </a:prstGeom>
              <a:noFill/>
              <a:ln w="1016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758248" y="2741007"/>
            <a:ext cx="22867507" cy="1895771"/>
            <a:chOff x="757717" y="2741324"/>
            <a:chExt cx="22870154" cy="1895990"/>
          </a:xfrm>
        </p:grpSpPr>
        <p:sp>
          <p:nvSpPr>
            <p:cNvPr id="8" name="Rounded Rectangle 7"/>
            <p:cNvSpPr/>
            <p:nvPr/>
          </p:nvSpPr>
          <p:spPr>
            <a:xfrm>
              <a:off x="757717" y="2741324"/>
              <a:ext cx="22870154" cy="1895990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75172" y="2835925"/>
              <a:ext cx="22334353" cy="18007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3657234"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o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ao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H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,B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a, AC = b,</a:t>
              </a:r>
            </a:p>
            <a:p>
              <a:pPr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B = c 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’,C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b’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. </a:t>
              </a:r>
            </a:p>
          </p:txBody>
        </p:sp>
      </p:grpSp>
      <p:sp>
        <p:nvSpPr>
          <p:cNvPr id="3" name="Arrow: Left 2">
            <a:hlinkClick r:id="rId36" action="ppaction://hlinksldjump"/>
            <a:extLst>
              <a:ext uri="{FF2B5EF4-FFF2-40B4-BE49-F238E27FC236}">
                <a16:creationId xmlns="" xmlns:a16="http://schemas.microsoft.com/office/drawing/2014/main" id="{02A5806A-FE0C-4947-AC08-DD3D079F72A0}"/>
              </a:ext>
            </a:extLst>
          </p:cNvPr>
          <p:cNvSpPr/>
          <p:nvPr/>
        </p:nvSpPr>
        <p:spPr>
          <a:xfrm>
            <a:off x="22555200" y="13110788"/>
            <a:ext cx="940748" cy="6052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66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283012" y="5525426"/>
            <a:ext cx="22402800" cy="7975522"/>
            <a:chOff x="1270511" y="5936338"/>
            <a:chExt cx="22402800" cy="7975522"/>
          </a:xfrm>
        </p:grpSpPr>
        <p:sp>
          <p:nvSpPr>
            <p:cNvPr id="20" name="Rounded Rectangle 19"/>
            <p:cNvSpPr/>
            <p:nvPr/>
          </p:nvSpPr>
          <p:spPr>
            <a:xfrm>
              <a:off x="1272210" y="6186941"/>
              <a:ext cx="22401101" cy="772491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Round Diagonal Corner Rectangle 2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8" name="Rounded Rectangle 97"/>
          <p:cNvSpPr/>
          <p:nvPr/>
        </p:nvSpPr>
        <p:spPr>
          <a:xfrm>
            <a:off x="16487111" y="5779062"/>
            <a:ext cx="7167716" cy="7721886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19400" y="5521930"/>
            <a:ext cx="2110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6972616" y="5760144"/>
            <a:ext cx="3685490" cy="4862555"/>
            <a:chOff x="17397471" y="6036340"/>
            <a:chExt cx="3685490" cy="4862555"/>
          </a:xfrm>
        </p:grpSpPr>
        <p:sp>
          <p:nvSpPr>
            <p:cNvPr id="27" name="Isosceles Triangle 26"/>
            <p:cNvSpPr/>
            <p:nvPr/>
          </p:nvSpPr>
          <p:spPr>
            <a:xfrm>
              <a:off x="17986003" y="6738809"/>
              <a:ext cx="2785537" cy="3376980"/>
            </a:xfrm>
            <a:prstGeom prst="triangle">
              <a:avLst>
                <a:gd name="adj" fmla="val 0"/>
              </a:avLst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397471" y="10009756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421699" y="10067898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7398139" y="6036340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" name="Arc 30"/>
            <p:cNvSpPr/>
            <p:nvPr/>
          </p:nvSpPr>
          <p:spPr>
            <a:xfrm rot="14468531">
              <a:off x="20048707" y="9495575"/>
              <a:ext cx="911961" cy="902336"/>
            </a:xfrm>
            <a:prstGeom prst="arc">
              <a:avLst>
                <a:gd name="adj1" fmla="val 1650987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064053" y="9462979"/>
              <a:ext cx="9765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50</a:t>
              </a:r>
              <a:r>
                <a:rPr lang="pt-BR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 flipH="1" flipV="1">
            <a:off x="17549737" y="6394025"/>
            <a:ext cx="2803" cy="351355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1266494" y="3298278"/>
            <a:ext cx="22431709" cy="2078181"/>
            <a:chOff x="1268078" y="2438400"/>
            <a:chExt cx="22431709" cy="2078181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2590800"/>
              <a:ext cx="22427577" cy="1925781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6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40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1" name="Rectangle 4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4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4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3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7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8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9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61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62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63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64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10"/>
                <p:cNvSpPr>
                  <a:spLocks noChangeArrowheads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 tam giác ABC vuông tại A và có góc B = 50</a:t>
                  </a:r>
                  <a:r>
                    <a:rPr lang="pt-BR" sz="4800" b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Tính số đo các góc sau: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blipFill>
                  <a:blip r:embed="rId2"/>
                  <a:stretch>
                    <a:fillRect l="-1464" t="-7420" r="-1497" b="-15194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4352514" y="647700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6477000"/>
                <a:ext cx="2832891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6932854" y="6562449"/>
                <a:ext cx="4070281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6562448"/>
                <a:ext cx="4070281" cy="855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4352512" y="787053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7870535"/>
                <a:ext cx="2773580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932852" y="7971431"/>
                <a:ext cx="4070280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7971430"/>
                <a:ext cx="4070280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4352514" y="926407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9264070"/>
                <a:ext cx="2832891" cy="9846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6932854" y="9131030"/>
                <a:ext cx="3711529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9131030"/>
                <a:ext cx="3711529" cy="11977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0474254" y="9186660"/>
                <a:ext cx="4636141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9186659"/>
                <a:ext cx="4636141" cy="9119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4352512" y="1065760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10657605"/>
                <a:ext cx="2773580" cy="9846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932852" y="10521812"/>
                <a:ext cx="3575274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0521812"/>
                <a:ext cx="3575274" cy="11977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0474254" y="10635418"/>
                <a:ext cx="4538357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𝑪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10635417"/>
                <a:ext cx="4538357" cy="9119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4352514" y="12051142"/>
                <a:ext cx="2794419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12051141"/>
                <a:ext cx="2794419" cy="9846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6932852" y="12106560"/>
                <a:ext cx="202908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2106559"/>
                <a:ext cx="2029082" cy="8477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Arc 79"/>
          <p:cNvSpPr/>
          <p:nvPr/>
        </p:nvSpPr>
        <p:spPr>
          <a:xfrm rot="14468531">
            <a:off x="19623059" y="9220362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>
            <a:stCxn id="27" idx="0"/>
          </p:cNvCxnSpPr>
          <p:nvPr/>
        </p:nvCxnSpPr>
        <p:spPr>
          <a:xfrm flipH="1">
            <a:off x="17558347" y="6462613"/>
            <a:ext cx="2803" cy="351355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27" idx="0"/>
            <a:endCxn id="27" idx="4"/>
          </p:cNvCxnSpPr>
          <p:nvPr/>
        </p:nvCxnSpPr>
        <p:spPr>
          <a:xfrm>
            <a:off x="17561150" y="6462611"/>
            <a:ext cx="2785537" cy="337698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Arc 82"/>
          <p:cNvSpPr/>
          <p:nvPr/>
        </p:nvSpPr>
        <p:spPr>
          <a:xfrm rot="7255386">
            <a:off x="17352351" y="6470560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17565968" y="9845890"/>
            <a:ext cx="2871467" cy="1971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17541939" y="6444178"/>
            <a:ext cx="2785537" cy="337698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20301545" y="9811635"/>
            <a:ext cx="3144230" cy="830997"/>
            <a:chOff x="20810221" y="10097356"/>
            <a:chExt cx="3144230" cy="830997"/>
          </a:xfrm>
        </p:grpSpPr>
        <p:cxnSp>
          <p:nvCxnSpPr>
            <p:cNvPr id="87" name="Straight Arrow Connector 86"/>
            <p:cNvCxnSpPr/>
            <p:nvPr/>
          </p:nvCxnSpPr>
          <p:spPr>
            <a:xfrm flipV="1">
              <a:off x="20810221" y="10122086"/>
              <a:ext cx="2871467" cy="1971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2988389" y="10097356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</p:grpSp>
      <p:sp>
        <p:nvSpPr>
          <p:cNvPr id="89" name="Arc 88"/>
          <p:cNvSpPr/>
          <p:nvPr/>
        </p:nvSpPr>
        <p:spPr>
          <a:xfrm rot="1592239">
            <a:off x="19797405" y="9225625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flipH="1" flipV="1">
            <a:off x="17543540" y="6374703"/>
            <a:ext cx="2803" cy="3513555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17573474" y="6486206"/>
            <a:ext cx="2785537" cy="3376980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Group 91"/>
          <p:cNvGrpSpPr/>
          <p:nvPr/>
        </p:nvGrpSpPr>
        <p:grpSpPr>
          <a:xfrm>
            <a:off x="17529674" y="9838662"/>
            <a:ext cx="3890715" cy="3662287"/>
            <a:chOff x="15497077" y="10114858"/>
            <a:chExt cx="3890715" cy="3662287"/>
          </a:xfrm>
        </p:grpSpPr>
        <p:cxnSp>
          <p:nvCxnSpPr>
            <p:cNvPr id="93" name="Straight Arrow Connector 92"/>
            <p:cNvCxnSpPr/>
            <p:nvPr/>
          </p:nvCxnSpPr>
          <p:spPr>
            <a:xfrm>
              <a:off x="15497077" y="10114858"/>
              <a:ext cx="2785537" cy="3376980"/>
            </a:xfrm>
            <a:prstGeom prst="straightConnector1">
              <a:avLst/>
            </a:prstGeom>
            <a:ln w="7620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8421730" y="12946148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95" name="Arc 94"/>
          <p:cNvSpPr/>
          <p:nvPr/>
        </p:nvSpPr>
        <p:spPr>
          <a:xfrm rot="3858199">
            <a:off x="17187505" y="9318054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17533960" y="9823849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17498973" y="9816566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31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2" grpId="0"/>
      <p:bldP spid="1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80" grpId="0" animBg="1"/>
      <p:bldP spid="80" grpId="1" animBg="1"/>
      <p:bldP spid="83" grpId="0" animBg="1"/>
      <p:bldP spid="83" grpId="1" animBg="1"/>
      <p:bldP spid="89" grpId="0" animBg="1"/>
      <p:bldP spid="89" grpId="1" animBg="1"/>
      <p:bldP spid="95" grpId="0" animBg="1"/>
      <p:bldP spid="95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/>
          <p:cNvGrpSpPr/>
          <p:nvPr/>
        </p:nvGrpSpPr>
        <p:grpSpPr>
          <a:xfrm>
            <a:off x="1271087" y="5756298"/>
            <a:ext cx="21860881" cy="5944091"/>
            <a:chOff x="1270511" y="5867400"/>
            <a:chExt cx="21500560" cy="5720020"/>
          </a:xfrm>
        </p:grpSpPr>
        <p:sp>
          <p:nvSpPr>
            <p:cNvPr id="32" name="Rounded Rectangle 31"/>
            <p:cNvSpPr/>
            <p:nvPr/>
          </p:nvSpPr>
          <p:spPr>
            <a:xfrm>
              <a:off x="1272210" y="6139009"/>
              <a:ext cx="21498861" cy="5448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35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2" name="Rounded Rectangle 81"/>
          <p:cNvSpPr/>
          <p:nvPr/>
        </p:nvSpPr>
        <p:spPr>
          <a:xfrm>
            <a:off x="12503280" y="6038546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54"/>
          <p:cNvGrpSpPr/>
          <p:nvPr/>
        </p:nvGrpSpPr>
        <p:grpSpPr>
          <a:xfrm>
            <a:off x="1271087" y="3375761"/>
            <a:ext cx="21841827" cy="2051647"/>
            <a:chOff x="1247253" y="3405486"/>
            <a:chExt cx="21841827" cy="2051647"/>
          </a:xfrm>
        </p:grpSpPr>
        <p:sp>
          <p:nvSpPr>
            <p:cNvPr id="39" name="Rounded Rectangle 38"/>
            <p:cNvSpPr/>
            <p:nvPr/>
          </p:nvSpPr>
          <p:spPr>
            <a:xfrm>
              <a:off x="1247253" y="3897228"/>
              <a:ext cx="21841827" cy="155990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1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223480" y="344834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14645176" y="8754859"/>
            <a:ext cx="3394775" cy="195444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 rot="17898666">
            <a:off x="14740640" y="8438461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151" name="Line 31"/>
          <p:cNvSpPr>
            <a:spLocks noChangeShapeType="1"/>
          </p:cNvSpPr>
          <p:nvPr/>
        </p:nvSpPr>
        <p:spPr bwMode="auto">
          <a:xfrm flipH="1" flipV="1">
            <a:off x="14616677" y="8731090"/>
            <a:ext cx="3369006" cy="1943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333022" y="5989218"/>
            <a:ext cx="6571512" cy="5464931"/>
            <a:chOff x="9994147" y="6254534"/>
            <a:chExt cx="6571512" cy="5464931"/>
          </a:xfrm>
        </p:grpSpPr>
        <p:sp>
          <p:nvSpPr>
            <p:cNvPr id="24579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81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596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4597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8"/>
              <p:cNvSpPr txBox="1">
                <a:spLocks noChangeArrowheads="1"/>
              </p:cNvSpPr>
              <p:nvPr/>
            </p:nvSpPr>
            <p:spPr bwMode="auto">
              <a:xfrm>
                <a:off x="1508525" y="4054100"/>
                <a:ext cx="21623443" cy="1254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15430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6573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716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859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3431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800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575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7147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40000"/>
                  </a:lnSpc>
                  <a:defRPr/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;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 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0111" y="4054099"/>
                <a:ext cx="21623443" cy="1254895"/>
              </a:xfrm>
              <a:prstGeom prst="rect">
                <a:avLst/>
              </a:prstGeom>
              <a:blipFill>
                <a:blip r:embed="rId2"/>
                <a:stretch>
                  <a:fillRect b="-135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72" name="TextBox 71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3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69057" y="7439862"/>
                <a:ext cx="2791212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644" y="7439862"/>
                <a:ext cx="2791212" cy="982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0593" y="7504335"/>
                <a:ext cx="4142416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180" y="7504335"/>
                <a:ext cx="4142416" cy="853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14768" y="8648021"/>
                <a:ext cx="3040448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  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355" y="8648021"/>
                <a:ext cx="3040448" cy="982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82576" y="8683032"/>
                <a:ext cx="2466829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4162" y="8683031"/>
                <a:ext cx="2466829" cy="9119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432654" y="8715156"/>
                <a:ext cx="237052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240" y="8715155"/>
                <a:ext cx="2370521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3413903" y="8235032"/>
            <a:ext cx="1676400" cy="830997"/>
            <a:chOff x="11075028" y="8500348"/>
            <a:chExt cx="1676400" cy="830997"/>
          </a:xfrm>
        </p:grpSpPr>
        <p:sp>
          <p:nvSpPr>
            <p:cNvPr id="24582" name="Text Box 11"/>
            <p:cNvSpPr txBox="1">
              <a:spLocks noChangeArrowheads="1"/>
            </p:cNvSpPr>
            <p:nvPr/>
          </p:nvSpPr>
          <p:spPr bwMode="auto">
            <a:xfrm>
              <a:off x="11075028" y="850034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1152" name="Line 32"/>
          <p:cNvSpPr>
            <a:spLocks noChangeShapeType="1"/>
          </p:cNvSpPr>
          <p:nvPr/>
        </p:nvSpPr>
        <p:spPr bwMode="auto">
          <a:xfrm flipH="1">
            <a:off x="13463538" y="10697959"/>
            <a:ext cx="4566350" cy="898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0"/>
          <p:cNvSpPr/>
          <p:nvPr/>
        </p:nvSpPr>
        <p:spPr>
          <a:xfrm rot="20929983">
            <a:off x="16931917" y="10243284"/>
            <a:ext cx="642210" cy="648134"/>
          </a:xfrm>
          <a:prstGeom prst="arc">
            <a:avLst>
              <a:gd name="adj1" fmla="val 9383694"/>
              <a:gd name="adj2" fmla="val 15935976"/>
            </a:avLst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>
            <a:off x="13503597" y="10744505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7909164" y="9933682"/>
            <a:ext cx="5404550" cy="830997"/>
            <a:chOff x="15718428" y="10148153"/>
            <a:chExt cx="5404550" cy="830997"/>
          </a:xfrm>
        </p:grpSpPr>
        <p:sp>
          <p:nvSpPr>
            <p:cNvPr id="26116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78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>
            <a:off x="16991773" y="9961546"/>
            <a:ext cx="1543050" cy="1543050"/>
          </a:xfrm>
          <a:prstGeom prst="arc">
            <a:avLst>
              <a:gd name="adj1" fmla="val 13530422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 flipH="1" flipV="1">
            <a:off x="14587469" y="8752360"/>
            <a:ext cx="3398842" cy="192443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14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24580" grpId="0" animBg="1"/>
      <p:bldP spid="24583" grpId="0" animBg="1"/>
      <p:bldP spid="261151" grpId="0" animBg="1"/>
      <p:bldP spid="69" grpId="0"/>
      <p:bldP spid="75" grpId="0"/>
      <p:bldP spid="3" grpId="0"/>
      <p:bldP spid="4" grpId="0"/>
      <p:bldP spid="5" grpId="0"/>
      <p:bldP spid="6" grpId="0"/>
      <p:bldP spid="7" grpId="0"/>
      <p:bldP spid="261152" grpId="0" animBg="1"/>
      <p:bldP spid="11" grpId="0" animBg="1"/>
      <p:bldP spid="77" grpId="0" animBg="1"/>
      <p:bldP spid="13" grpId="0" animBg="1"/>
      <p:bldP spid="7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286874"/>
            <a:ext cx="21819676" cy="6828927"/>
            <a:chOff x="1270511" y="5867400"/>
            <a:chExt cx="21819676" cy="643983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1682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54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2" y="3584198"/>
            <a:ext cx="21841827" cy="1544690"/>
            <a:chOff x="1268078" y="3405486"/>
            <a:chExt cx="21841827" cy="154469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159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530213" y="4080389"/>
                <a:ext cx="1771099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𝐇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​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𝐀</m:t>
                            </m:r>
                          </m:e>
                        </m:acc>
                      </m:e>
                    </m:d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799" y="4080388"/>
                <a:ext cx="17710991" cy="984693"/>
              </a:xfrm>
              <a:prstGeom prst="rect">
                <a:avLst/>
              </a:prstGeom>
              <a:blipFill>
                <a:blip r:embed="rId3"/>
                <a:stretch>
                  <a:fillRect l="-1549" t="-3704" r="-688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736819" y="7447195"/>
                <a:ext cx="4438010" cy="1050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7447195"/>
                <a:ext cx="4438010" cy="1050416"/>
              </a:xfrm>
              <a:prstGeom prst="rect">
                <a:avLst/>
              </a:prstGeom>
              <a:blipFill>
                <a:blip r:embed="rId4"/>
                <a:stretch>
                  <a:fillRect l="-6181" t="-1163" r="-5357" b="-21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36820" y="8574546"/>
                <a:ext cx="656898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𝑫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8574545"/>
                <a:ext cx="6568981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03492" y="8684681"/>
                <a:ext cx="4595103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𝑫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078" y="8684680"/>
                <a:ext cx="4595103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ounded Rectangle 92"/>
          <p:cNvSpPr/>
          <p:nvPr/>
        </p:nvSpPr>
        <p:spPr>
          <a:xfrm>
            <a:off x="11960400" y="5946763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12"/>
          <p:cNvSpPr>
            <a:spLocks noChangeArrowheads="1"/>
          </p:cNvSpPr>
          <p:nvPr/>
        </p:nvSpPr>
        <p:spPr bwMode="auto">
          <a:xfrm>
            <a:off x="15804216" y="10247648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12320557" y="6006832"/>
            <a:ext cx="6571512" cy="5464931"/>
            <a:chOff x="9994147" y="6254534"/>
            <a:chExt cx="6571512" cy="5464931"/>
          </a:xfrm>
        </p:grpSpPr>
        <p:sp>
          <p:nvSpPr>
            <p:cNvPr id="98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0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7" name="Line 32"/>
          <p:cNvSpPr>
            <a:spLocks noChangeShapeType="1"/>
          </p:cNvSpPr>
          <p:nvPr/>
        </p:nvSpPr>
        <p:spPr bwMode="auto">
          <a:xfrm>
            <a:off x="13521129" y="10750169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8027485" y="9906001"/>
            <a:ext cx="5404550" cy="830997"/>
            <a:chOff x="15718428" y="10148153"/>
            <a:chExt cx="5404550" cy="830997"/>
          </a:xfrm>
        </p:grpSpPr>
        <p:sp>
          <p:nvSpPr>
            <p:cNvPr id="10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Line 31"/>
          <p:cNvSpPr>
            <a:spLocks noChangeShapeType="1"/>
          </p:cNvSpPr>
          <p:nvPr/>
        </p:nvSpPr>
        <p:spPr bwMode="auto">
          <a:xfrm flipH="1" flipV="1">
            <a:off x="15733701" y="6769176"/>
            <a:ext cx="2274619" cy="3953849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Arc 111"/>
          <p:cNvSpPr/>
          <p:nvPr/>
        </p:nvSpPr>
        <p:spPr>
          <a:xfrm>
            <a:off x="17421059" y="9908092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15802516" y="6901911"/>
            <a:ext cx="0" cy="383491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14935200" y="10606622"/>
            <a:ext cx="1676400" cy="899579"/>
            <a:chOff x="11443503" y="8941033"/>
            <a:chExt cx="1676400" cy="899579"/>
          </a:xfrm>
        </p:grpSpPr>
        <p:sp>
          <p:nvSpPr>
            <p:cNvPr id="103" name="Text Box 11"/>
            <p:cNvSpPr txBox="1">
              <a:spLocks noChangeArrowheads="1"/>
            </p:cNvSpPr>
            <p:nvPr/>
          </p:nvSpPr>
          <p:spPr bwMode="auto">
            <a:xfrm>
              <a:off x="11443503" y="9009615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04" name="Oval 103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552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  <p:bldP spid="57" grpId="0"/>
      <p:bldP spid="92" grpId="0"/>
      <p:bldP spid="2" grpId="0"/>
      <p:bldP spid="93" grpId="0" animBg="1"/>
      <p:bldP spid="95" grpId="0" animBg="1"/>
      <p:bldP spid="107" grpId="0" animBg="1"/>
      <p:bldP spid="111" grpId="0" animBg="1"/>
      <p:bldP spid="112" grpId="0" animBg="1"/>
      <p:bldP spid="9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10"/>
          <p:cNvGrpSpPr/>
          <p:nvPr/>
        </p:nvGrpSpPr>
        <p:grpSpPr>
          <a:xfrm>
            <a:off x="1286312" y="7099977"/>
            <a:ext cx="21819676" cy="5777823"/>
            <a:chOff x="1270511" y="5867400"/>
            <a:chExt cx="21819676" cy="571776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4461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05" name="Rounded Rectangle 104"/>
          <p:cNvSpPr/>
          <p:nvPr/>
        </p:nvSpPr>
        <p:spPr>
          <a:xfrm>
            <a:off x="13532560" y="7438747"/>
            <a:ext cx="9573428" cy="5236369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60011" y="3421518"/>
            <a:ext cx="21901414" cy="3194237"/>
            <a:chOff x="1268078" y="3405486"/>
            <a:chExt cx="21901414" cy="3450821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09329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86178"/>
              <a:chOff x="1311958" y="3405486"/>
              <a:chExt cx="3251532" cy="986178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64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075552" y="8163076"/>
                <a:ext cx="8800967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138" y="8163075"/>
                <a:ext cx="8800967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58526" y="8857378"/>
                <a:ext cx="6690805" cy="1876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12" y="8857378"/>
                <a:ext cx="6690805" cy="18764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648200" y="3697296"/>
            <a:ext cx="15758860" cy="2779705"/>
            <a:chOff x="4664327" y="3521370"/>
            <a:chExt cx="15758860" cy="27797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buClr>
                      <a:srgbClr val="0000FF"/>
                    </a:buClr>
                    <a:buSzPts val="1200"/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ABCD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buClr>
                      <a:srgbClr val="0000FF"/>
                    </a:buClr>
                    <a:buSzPts val="1200"/>
                  </a:pP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sz="4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.  		B. 		C.     		D.</a:t>
                  </a:r>
                  <a:endPara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  <a:blipFill>
                  <a:blip r:embed="rId5"/>
                  <a:stretch>
                    <a:fillRect l="-1779" t="-1489" b="-12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/>
                <p:cNvSpPr/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5" name="Rectangle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/>
                <p:cNvSpPr/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6" name="Rectangle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14449539" y="7538819"/>
            <a:ext cx="5084584" cy="5098197"/>
            <a:chOff x="15691108" y="7538818"/>
            <a:chExt cx="5084584" cy="5098197"/>
          </a:xfrm>
        </p:grpSpPr>
        <p:sp>
          <p:nvSpPr>
            <p:cNvPr id="4" name="Rectangle 3"/>
            <p:cNvSpPr/>
            <p:nvPr/>
          </p:nvSpPr>
          <p:spPr>
            <a:xfrm>
              <a:off x="16320655" y="8091055"/>
              <a:ext cx="3823854" cy="3823854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5691108" y="75388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  <a:endParaRPr lang="en-US" sz="4400" dirty="0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0146994" y="7538818"/>
              <a:ext cx="59503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endParaRPr lang="en-US" sz="4400" dirty="0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5691108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endParaRPr lang="en-US" sz="4400" dirty="0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20146994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en-US" sz="4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8795364" y="5202566"/>
            <a:ext cx="1074966" cy="107550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100" name="Line 31"/>
          <p:cNvSpPr>
            <a:spLocks noChangeShapeType="1"/>
          </p:cNvSpPr>
          <p:nvPr/>
        </p:nvSpPr>
        <p:spPr bwMode="auto">
          <a:xfrm flipV="1">
            <a:off x="15078284" y="11885047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5050860" y="8091055"/>
            <a:ext cx="3852080" cy="3823855"/>
          </a:xfrm>
          <a:prstGeom prst="lin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15048375" y="8061193"/>
            <a:ext cx="3852080" cy="382385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3" name="Line 31"/>
          <p:cNvSpPr>
            <a:spLocks noChangeShapeType="1"/>
          </p:cNvSpPr>
          <p:nvPr/>
        </p:nvSpPr>
        <p:spPr bwMode="auto">
          <a:xfrm flipV="1">
            <a:off x="15078285" y="8091054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Line 31"/>
          <p:cNvSpPr>
            <a:spLocks noChangeShapeType="1"/>
          </p:cNvSpPr>
          <p:nvPr/>
        </p:nvSpPr>
        <p:spPr bwMode="auto">
          <a:xfrm flipV="1">
            <a:off x="18957844" y="11887200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Arc 105"/>
          <p:cNvSpPr/>
          <p:nvPr/>
        </p:nvSpPr>
        <p:spPr>
          <a:xfrm>
            <a:off x="18062082" y="11191906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1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56" grpId="0"/>
      <p:bldP spid="57" grpId="0"/>
      <p:bldP spid="94" grpId="0"/>
      <p:bldP spid="92" grpId="0" animBg="1"/>
      <p:bldP spid="100" grpId="0" animBg="1"/>
      <p:bldP spid="103" grpId="0" animBg="1"/>
      <p:bldP spid="104" grpId="0" animBg="1"/>
      <p:bldP spid="10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3001" y="6636028"/>
            <a:ext cx="22174201" cy="6470372"/>
            <a:chOff x="1270511" y="5867400"/>
            <a:chExt cx="20416482" cy="6483955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0414783" cy="62123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184679" cy="801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43000" y="3261127"/>
            <a:ext cx="22174200" cy="3050729"/>
            <a:chOff x="1226932" y="3405486"/>
            <a:chExt cx="20437208" cy="2898465"/>
          </a:xfrm>
        </p:grpSpPr>
        <p:sp>
          <p:nvSpPr>
            <p:cNvPr id="62" name="Rounded Rectangle 61"/>
            <p:cNvSpPr/>
            <p:nvPr/>
          </p:nvSpPr>
          <p:spPr>
            <a:xfrm>
              <a:off x="1226932" y="3835188"/>
              <a:ext cx="20437208" cy="246876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6883" cy="760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01009" y="3990110"/>
                <a:ext cx="20284451" cy="2198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595" y="3990110"/>
                <a:ext cx="20284451" cy="2198872"/>
              </a:xfrm>
              <a:prstGeom prst="rect">
                <a:avLst/>
              </a:prstGeom>
              <a:blipFill>
                <a:blip r:embed="rId3"/>
                <a:stretch>
                  <a:fillRect l="-138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121771" y="7696200"/>
                <a:ext cx="6807313" cy="1118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7696200"/>
                <a:ext cx="6807313" cy="1118576"/>
              </a:xfrm>
              <a:prstGeom prst="rect">
                <a:avLst/>
              </a:prstGeom>
              <a:blipFill>
                <a:blip r:embed="rId4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21770" y="10126345"/>
                <a:ext cx="9322086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0126345"/>
                <a:ext cx="9322086" cy="1118576"/>
              </a:xfrm>
              <a:prstGeom prst="rect">
                <a:avLst/>
              </a:prstGeom>
              <a:blipFill>
                <a:blip r:embed="rId5"/>
                <a:stretch>
                  <a:fillRect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121771" y="11408359"/>
                <a:ext cx="13407749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1408359"/>
                <a:ext cx="13407749" cy="1118576"/>
              </a:xfrm>
              <a:prstGeom prst="rect">
                <a:avLst/>
              </a:prstGeom>
              <a:blipFill>
                <a:blip r:embed="rId6"/>
                <a:stretch>
                  <a:fillRect l="-2045"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7511012" y="5328203"/>
            <a:ext cx="907473" cy="9079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6998741" y="7336632"/>
            <a:ext cx="5776544" cy="5236369"/>
            <a:chOff x="16141347" y="7438746"/>
            <a:chExt cx="5776544" cy="5236369"/>
          </a:xfrm>
        </p:grpSpPr>
        <p:sp>
          <p:nvSpPr>
            <p:cNvPr id="98" name="Rounded Rectangle 97"/>
            <p:cNvSpPr/>
            <p:nvPr/>
          </p:nvSpPr>
          <p:spPr>
            <a:xfrm>
              <a:off x="16141347" y="7438746"/>
              <a:ext cx="5776544" cy="5236369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16501599" y="7538818"/>
              <a:ext cx="5084584" cy="5098197"/>
              <a:chOff x="15691108" y="7538818"/>
              <a:chExt cx="5084584" cy="5098197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6320655" y="8091055"/>
                <a:ext cx="3823854" cy="3823854"/>
              </a:xfrm>
              <a:prstGeom prst="rect">
                <a:avLst/>
              </a:prstGeom>
              <a:noFill/>
              <a:ln w="762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5691108" y="75388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dirty="0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20146994" y="7538818"/>
                <a:ext cx="59503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4400" dirty="0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5691108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lang="en-US" sz="4400" dirty="0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20146994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lang="en-US" sz="4400" dirty="0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7904141" y="10294203"/>
                <a:ext cx="66396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lang="en-US" sz="4400" dirty="0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17116630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7130297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18926864" y="9899691"/>
              <a:ext cx="241300" cy="241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21770" y="8978215"/>
                <a:ext cx="4223272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8978214"/>
                <a:ext cx="4223272" cy="984693"/>
              </a:xfrm>
              <a:prstGeom prst="rect">
                <a:avLst/>
              </a:prstGeom>
              <a:blipFill>
                <a:blip r:embed="rId7"/>
                <a:stretch>
                  <a:fillRect t="-3727" r="-5628" b="-27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82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/>
      <p:bldP spid="46" grpId="0"/>
      <p:bldP spid="47" grpId="0" animBg="1"/>
      <p:bldP spid="57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3651" y="7280950"/>
            <a:ext cx="21847775" cy="6191623"/>
            <a:chOff x="1270511" y="5867400"/>
            <a:chExt cx="21847775" cy="5692756"/>
          </a:xfrm>
        </p:grpSpPr>
        <p:sp>
          <p:nvSpPr>
            <p:cNvPr id="53" name="Rounded Rectangle 52"/>
            <p:cNvSpPr/>
            <p:nvPr/>
          </p:nvSpPr>
          <p:spPr>
            <a:xfrm>
              <a:off x="1300309" y="6353724"/>
              <a:ext cx="21817977" cy="52064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35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1" y="3347330"/>
            <a:ext cx="21901414" cy="3677992"/>
            <a:chOff x="1268078" y="3405486"/>
            <a:chExt cx="21901414" cy="3677992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20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50270" y="3657132"/>
                <a:ext cx="18665779" cy="3298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tabLst>
                    <a:tab pos="5760792" algn="l"/>
                    <a:tab pos="9599627" algn="l"/>
                    <a:tab pos="13440155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𝑵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𝑵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856" y="3657131"/>
                <a:ext cx="18665779" cy="3298403"/>
              </a:xfrm>
              <a:prstGeom prst="rect">
                <a:avLst/>
              </a:prstGeom>
              <a:blipFill>
                <a:blip r:embed="rId3"/>
                <a:stretch>
                  <a:fillRect l="-1470" t="-2773" b="-5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855863" y="9642611"/>
                <a:ext cx="9008235" cy="9798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𝑵𝑷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49" y="9642611"/>
                <a:ext cx="9008235" cy="9798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4459722" y="5851738"/>
            <a:ext cx="1057637" cy="105817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4939897" y="7772417"/>
            <a:ext cx="6571512" cy="5700156"/>
            <a:chOff x="14941484" y="7772417"/>
            <a:chExt cx="6571512" cy="5700156"/>
          </a:xfrm>
        </p:grpSpPr>
        <p:sp>
          <p:nvSpPr>
            <p:cNvPr id="95" name="Rounded Rectangle 94"/>
            <p:cNvSpPr/>
            <p:nvPr/>
          </p:nvSpPr>
          <p:spPr>
            <a:xfrm>
              <a:off x="15083153" y="7772417"/>
              <a:ext cx="6288175" cy="5700156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4941484" y="7860071"/>
              <a:ext cx="6571512" cy="5464931"/>
              <a:chOff x="9994147" y="6254534"/>
              <a:chExt cx="6571512" cy="5464931"/>
            </a:xfrm>
          </p:grpSpPr>
          <p:sp>
            <p:nvSpPr>
              <p:cNvPr id="56" name="AutoShape 6"/>
              <p:cNvSpPr>
                <a:spLocks noChangeArrowheads="1"/>
              </p:cNvSpPr>
              <p:nvPr/>
            </p:nvSpPr>
            <p:spPr bwMode="auto">
              <a:xfrm>
                <a:off x="11194719" y="7076153"/>
                <a:ext cx="4506356" cy="3898468"/>
              </a:xfrm>
              <a:prstGeom prst="triangle">
                <a:avLst>
                  <a:gd name="adj" fmla="val 50000"/>
                </a:avLst>
              </a:prstGeom>
              <a:noFill/>
              <a:ln w="762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8"/>
              <p:cNvSpPr txBox="1">
                <a:spLocks noChangeArrowheads="1"/>
              </p:cNvSpPr>
              <p:nvPr/>
            </p:nvSpPr>
            <p:spPr bwMode="auto">
              <a:xfrm>
                <a:off x="9994147" y="10888467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 Box 9"/>
              <p:cNvSpPr txBox="1">
                <a:spLocks noChangeArrowheads="1"/>
              </p:cNvSpPr>
              <p:nvPr/>
            </p:nvSpPr>
            <p:spPr bwMode="auto">
              <a:xfrm>
                <a:off x="12699969" y="625453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93" name="Text Box 10"/>
              <p:cNvSpPr txBox="1">
                <a:spLocks noChangeArrowheads="1"/>
              </p:cNvSpPr>
              <p:nvPr/>
            </p:nvSpPr>
            <p:spPr bwMode="auto">
              <a:xfrm>
                <a:off x="14889259" y="10888468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9" name="Line 7"/>
            <p:cNvSpPr>
              <a:spLocks noChangeShapeType="1"/>
            </p:cNvSpPr>
            <p:nvPr/>
          </p:nvSpPr>
          <p:spPr bwMode="auto">
            <a:xfrm>
              <a:off x="18416655" y="8719942"/>
              <a:ext cx="0" cy="383491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57034" y="12496800"/>
              <a:ext cx="1676400" cy="899579"/>
              <a:chOff x="11443503" y="8941033"/>
              <a:chExt cx="1676400" cy="899579"/>
            </a:xfrm>
          </p:grpSpPr>
          <p:sp>
            <p:nvSpPr>
              <p:cNvPr id="107" name="Text Box 11"/>
              <p:cNvSpPr txBox="1">
                <a:spLocks noChangeArrowheads="1"/>
              </p:cNvSpPr>
              <p:nvPr/>
            </p:nvSpPr>
            <p:spPr bwMode="auto">
              <a:xfrm>
                <a:off x="11443503" y="9009615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" name="Straight Connector 3"/>
            <p:cNvCxnSpPr>
              <a:endCxn id="112" idx="3"/>
            </p:cNvCxnSpPr>
            <p:nvPr/>
          </p:nvCxnSpPr>
          <p:spPr>
            <a:xfrm flipV="1">
              <a:off x="16136153" y="11397236"/>
              <a:ext cx="2224155" cy="11864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0" name="Group 109"/>
            <p:cNvGrpSpPr/>
            <p:nvPr/>
          </p:nvGrpSpPr>
          <p:grpSpPr>
            <a:xfrm>
              <a:off x="18060987" y="11132403"/>
              <a:ext cx="1676400" cy="830997"/>
              <a:chOff x="11947456" y="8824864"/>
              <a:chExt cx="1676400" cy="830997"/>
            </a:xfrm>
          </p:grpSpPr>
          <p:sp>
            <p:nvSpPr>
              <p:cNvPr id="111" name="Text Box 11"/>
              <p:cNvSpPr txBox="1">
                <a:spLocks noChangeArrowheads="1"/>
              </p:cNvSpPr>
              <p:nvPr/>
            </p:nvSpPr>
            <p:spPr bwMode="auto">
              <a:xfrm>
                <a:off x="11947456" y="882486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2175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 animBg="1"/>
      <p:bldP spid="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42" name="Round Same Side Corner Rectangle 41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44" name="Round Same Side Corner Rectangle 43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62000" y="5984783"/>
            <a:ext cx="19755001" cy="1569660"/>
            <a:chOff x="1963586" y="5839979"/>
            <a:chExt cx="19755001" cy="1569660"/>
          </a:xfrm>
        </p:grpSpPr>
        <p:sp>
          <p:nvSpPr>
            <p:cNvPr id="18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8770641" y="5885163"/>
              <a:ext cx="5004242" cy="719939"/>
              <a:chOff x="8770640" y="7527065"/>
              <a:chExt cx="5708947" cy="821322"/>
            </a:xfrm>
          </p:grpSpPr>
          <p:sp>
            <p:nvSpPr>
              <p:cNvPr id="19" name="Text Box 2"/>
              <p:cNvSpPr txBox="1">
                <a:spLocks noChangeArrowheads="1"/>
              </p:cNvSpPr>
              <p:nvPr/>
            </p:nvSpPr>
            <p:spPr bwMode="auto">
              <a:xfrm>
                <a:off x="8770640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20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4836886" y="7896982"/>
            <a:ext cx="53505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75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’24’’</a:t>
            </a: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4831132" y="8999158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014353" y="8997133"/>
            <a:ext cx="8153400" cy="831850"/>
            <a:chOff x="12932813" y="8581495"/>
            <a:chExt cx="8153400" cy="831850"/>
          </a:xfrm>
        </p:grpSpPr>
        <p:sp>
          <p:nvSpPr>
            <p:cNvPr id="28" name="Rectangle 55"/>
            <p:cNvSpPr>
              <a:spLocks noChangeArrowheads="1"/>
            </p:cNvSpPr>
            <p:nvPr/>
          </p:nvSpPr>
          <p:spPr bwMode="auto">
            <a:xfrm>
              <a:off x="12932813" y="8581495"/>
              <a:ext cx="10668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in</a:t>
              </a:r>
            </a:p>
          </p:txBody>
        </p:sp>
        <p:sp>
          <p:nvSpPr>
            <p:cNvPr id="29" name="Rectangle 56"/>
            <p:cNvSpPr>
              <a:spLocks noChangeArrowheads="1"/>
            </p:cNvSpPr>
            <p:nvPr/>
          </p:nvSpPr>
          <p:spPr bwMode="auto">
            <a:xfrm>
              <a:off x="15218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141012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</a:p>
          </p:txBody>
        </p:sp>
        <p:sp>
          <p:nvSpPr>
            <p:cNvPr id="32" name="Text Box 60"/>
            <p:cNvSpPr txBox="1">
              <a:spLocks noChangeArrowheads="1"/>
            </p:cNvSpPr>
            <p:nvPr/>
          </p:nvSpPr>
          <p:spPr bwMode="auto">
            <a:xfrm>
              <a:off x="164888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33" name="Rectangle 61"/>
            <p:cNvSpPr>
              <a:spLocks noChangeArrowheads="1"/>
            </p:cNvSpPr>
            <p:nvPr/>
          </p:nvSpPr>
          <p:spPr bwMode="auto">
            <a:xfrm>
              <a:off x="17504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4" name="Text Box 62"/>
            <p:cNvSpPr txBox="1">
              <a:spLocks noChangeArrowheads="1"/>
            </p:cNvSpPr>
            <p:nvPr/>
          </p:nvSpPr>
          <p:spPr bwMode="auto">
            <a:xfrm>
              <a:off x="188764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35" name="Rectangle 63"/>
            <p:cNvSpPr>
              <a:spLocks noChangeArrowheads="1"/>
            </p:cNvSpPr>
            <p:nvPr/>
          </p:nvSpPr>
          <p:spPr bwMode="auto">
            <a:xfrm>
              <a:off x="198670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</p:grp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4849813" y="10193875"/>
            <a:ext cx="640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38" name="TextBox 37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3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344828" y="4297388"/>
            <a:ext cx="11499412" cy="1290912"/>
            <a:chOff x="922774" y="2367582"/>
            <a:chExt cx="11499412" cy="1290912"/>
          </a:xfrm>
        </p:grpSpPr>
        <p:sp>
          <p:nvSpPr>
            <p:cNvPr id="54" name="Pentagon 53"/>
            <p:cNvSpPr/>
            <p:nvPr/>
          </p:nvSpPr>
          <p:spPr>
            <a:xfrm>
              <a:off x="922774" y="2367582"/>
              <a:ext cx="11435481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551375" y="2597538"/>
              <a:ext cx="108708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18853" y="7790369"/>
            <a:ext cx="2757570" cy="905265"/>
            <a:chOff x="1299050" y="2580581"/>
            <a:chExt cx="2757570" cy="905265"/>
          </a:xfrm>
        </p:grpSpPr>
        <p:sp>
          <p:nvSpPr>
            <p:cNvPr id="59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1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2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3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4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5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6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7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8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9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134600" y="10234222"/>
                <a:ext cx="88974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𝟒𝟑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′≈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𝟗𝟔𝟗𝟏𝟏𝟔𝟐𝟑𝟗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187" y="10234221"/>
                <a:ext cx="889743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43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6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-1587" y="14345264"/>
            <a:ext cx="23886594" cy="11344044"/>
            <a:chOff x="1403268" y="4015693"/>
            <a:chExt cx="15573805" cy="4008787"/>
          </a:xfrm>
        </p:grpSpPr>
        <p:grpSp>
          <p:nvGrpSpPr>
            <p:cNvPr id="46" name="Group 45"/>
            <p:cNvGrpSpPr/>
            <p:nvPr/>
          </p:nvGrpSpPr>
          <p:grpSpPr>
            <a:xfrm>
              <a:off x="1403268" y="4055777"/>
              <a:ext cx="15573805" cy="3968703"/>
              <a:chOff x="1245613" y="2475352"/>
              <a:chExt cx="15573805" cy="396870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49705" y="2881765"/>
                <a:ext cx="15569713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5613" y="2475352"/>
                <a:ext cx="15556552" cy="45689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0005" y="4015693"/>
              <a:ext cx="12287290" cy="358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.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33447"/>
              </p:ext>
            </p:extLst>
          </p:nvPr>
        </p:nvGraphicFramePr>
        <p:xfrm>
          <a:off x="4392613" y="14573865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8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14573865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Pentagon 23"/>
          <p:cNvSpPr/>
          <p:nvPr/>
        </p:nvSpPr>
        <p:spPr>
          <a:xfrm>
            <a:off x="655364" y="17573322"/>
            <a:ext cx="21659761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49490" y="14345264"/>
            <a:ext cx="2141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ử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ỏ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úi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ượ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39022" y="15980421"/>
            <a:ext cx="150348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5600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422775" y="19292264"/>
            <a:ext cx="22838915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ím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á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“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”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: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8382001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1197458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ODE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3871562" y="19355272"/>
            <a:ext cx="606439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500562" y="21855585"/>
            <a:ext cx="10515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endParaRPr lang="en-US" sz="6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612528" y="24264067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58289"/>
              </p:ext>
            </p:extLst>
          </p:nvPr>
        </p:nvGraphicFramePr>
        <p:xfrm>
          <a:off x="4741992" y="24156153"/>
          <a:ext cx="13604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9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3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992" y="24156153"/>
                        <a:ext cx="1360488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106613" y="21940752"/>
            <a:ext cx="2743200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240973" y="21940752"/>
            <a:ext cx="1723017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68762"/>
              </p:ext>
            </p:extLst>
          </p:nvPr>
        </p:nvGraphicFramePr>
        <p:xfrm>
          <a:off x="7331762" y="21653155"/>
          <a:ext cx="1600200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0" name="Equation" r:id="rId8" imgW="266400" imgH="431640" progId="Equation.DSMT4">
                  <p:embed/>
                </p:oleObj>
              </mc:Choice>
              <mc:Fallback>
                <p:oleObj name="Equation" r:id="rId8" imgW="266400" imgH="431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1762" y="21653155"/>
                        <a:ext cx="1600200" cy="237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9230136" y="21931762"/>
            <a:ext cx="1056865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6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</a:t>
            </a:r>
            <a:endParaRPr lang="en-US" sz="5600" b="1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26" name="Round Same Side Corner Rectangle 25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8" name="Round Same Side Corner Rectangle 27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1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962000" y="5984784"/>
            <a:ext cx="19755001" cy="1569660"/>
            <a:chOff x="1963586" y="5839979"/>
            <a:chExt cx="19755001" cy="1569660"/>
          </a:xfrm>
        </p:grpSpPr>
        <p:sp>
          <p:nvSpPr>
            <p:cNvPr id="33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8752234" y="5860083"/>
              <a:ext cx="5022649" cy="745024"/>
              <a:chOff x="8749641" y="7498449"/>
              <a:chExt cx="5729946" cy="849939"/>
            </a:xfrm>
          </p:grpSpPr>
          <p:sp>
            <p:nvSpPr>
              <p:cNvPr id="35" name="Text Box 2"/>
              <p:cNvSpPr txBox="1">
                <a:spLocks noChangeArrowheads="1"/>
              </p:cNvSpPr>
              <p:nvPr/>
            </p:nvSpPr>
            <p:spPr bwMode="auto">
              <a:xfrm>
                <a:off x="8749641" y="7498449"/>
                <a:ext cx="2489195" cy="84993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41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43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4831132" y="9353119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61" name="TextBox 60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62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344828" y="4420745"/>
            <a:ext cx="19027366" cy="1290912"/>
            <a:chOff x="922774" y="2367582"/>
            <a:chExt cx="19027366" cy="1290912"/>
          </a:xfrm>
        </p:grpSpPr>
        <p:sp>
          <p:nvSpPr>
            <p:cNvPr id="65" name="Pentagon 64"/>
            <p:cNvSpPr/>
            <p:nvPr/>
          </p:nvSpPr>
          <p:spPr>
            <a:xfrm>
              <a:off x="922774" y="2367582"/>
              <a:ext cx="18073149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551375" y="2597538"/>
              <a:ext cx="1839876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kh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biết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ó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918853" y="8009465"/>
            <a:ext cx="2757570" cy="905265"/>
            <a:chOff x="1299050" y="2580581"/>
            <a:chExt cx="2757570" cy="905265"/>
          </a:xfrm>
        </p:grpSpPr>
        <p:sp>
          <p:nvSpPr>
            <p:cNvPr id="68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: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5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6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7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8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9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0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1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2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3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49813" y="10477346"/>
            <a:ext cx="6562802" cy="846068"/>
            <a:chOff x="4851400" y="10532764"/>
            <a:chExt cx="6562802" cy="846068"/>
          </a:xfrm>
        </p:grpSpPr>
        <p:sp>
          <p:nvSpPr>
            <p:cNvPr id="59" name="Text Box 65"/>
            <p:cNvSpPr txBox="1">
              <a:spLocks noChangeArrowheads="1"/>
            </p:cNvSpPr>
            <p:nvPr/>
          </p:nvSpPr>
          <p:spPr bwMode="auto">
            <a:xfrm>
              <a:off x="4851400" y="10547835"/>
              <a:ext cx="6400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/>
                <p:cNvSpPr/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Rectangle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4831132" y="7651750"/>
            <a:ext cx="5350556" cy="1643783"/>
            <a:chOff x="4838473" y="7357321"/>
            <a:chExt cx="5350556" cy="1643783"/>
          </a:xfrm>
        </p:grpSpPr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4838473" y="7896981"/>
              <a:ext cx="535055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13058069" y="8756009"/>
            <a:ext cx="5417031" cy="1643783"/>
            <a:chOff x="13059655" y="8756008"/>
            <a:chExt cx="5417031" cy="1643783"/>
          </a:xfrm>
        </p:grpSpPr>
        <p:grpSp>
          <p:nvGrpSpPr>
            <p:cNvPr id="51" name="Group 50"/>
            <p:cNvGrpSpPr/>
            <p:nvPr/>
          </p:nvGrpSpPr>
          <p:grpSpPr>
            <a:xfrm>
              <a:off x="15359764" y="8756008"/>
              <a:ext cx="3116922" cy="1643783"/>
              <a:chOff x="12932813" y="7957381"/>
              <a:chExt cx="3116922" cy="1643783"/>
            </a:xfrm>
          </p:grpSpPr>
          <p:sp>
            <p:nvSpPr>
              <p:cNvPr id="52" name="Rectangle 55"/>
              <p:cNvSpPr>
                <a:spLocks noChangeArrowheads="1"/>
              </p:cNvSpPr>
              <p:nvPr/>
            </p:nvSpPr>
            <p:spPr bwMode="auto">
              <a:xfrm>
                <a:off x="12932813" y="8581495"/>
                <a:ext cx="1066800" cy="7620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in</a:t>
                </a:r>
              </a:p>
            </p:txBody>
          </p:sp>
          <p:sp>
            <p:nvSpPr>
              <p:cNvPr id="53" name="Rectangle 56"/>
              <p:cNvSpPr>
                <a:spLocks noChangeArrowheads="1"/>
              </p:cNvSpPr>
              <p:nvPr/>
            </p:nvSpPr>
            <p:spPr bwMode="auto">
              <a:xfrm>
                <a:off x="15218813" y="8577516"/>
                <a:ext cx="830922" cy="711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anchor="t"/>
              <a:lstStyle/>
              <a:p>
                <a:pPr algn="ctr"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baseline="30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</a:t>
                </a:r>
                <a:endPara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 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5" name="Text Box 2"/>
            <p:cNvSpPr txBox="1">
              <a:spLocks noChangeArrowheads="1"/>
            </p:cNvSpPr>
            <p:nvPr/>
          </p:nvSpPr>
          <p:spPr bwMode="auto">
            <a:xfrm>
              <a:off x="13059655" y="9376143"/>
              <a:ext cx="2181932" cy="7659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  <a:buNone/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HIF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261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9598" y="6841548"/>
            <a:ext cx="21819676" cy="2835851"/>
            <a:chOff x="1270511" y="5879510"/>
            <a:chExt cx="21819676" cy="294644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26869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79510"/>
              <a:ext cx="3568119" cy="833352"/>
              <a:chOff x="1224541" y="6318077"/>
              <a:chExt cx="3568119" cy="83335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68459" y="6318077"/>
                <a:ext cx="2372765" cy="831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92623" y="2547928"/>
            <a:ext cx="21901414" cy="3852873"/>
            <a:chOff x="1268078" y="3405486"/>
            <a:chExt cx="21901414" cy="3704673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471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69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" name="Oval 91"/>
          <p:cNvSpPr/>
          <p:nvPr/>
        </p:nvSpPr>
        <p:spPr>
          <a:xfrm>
            <a:off x="2585280" y="4980841"/>
            <a:ext cx="982244" cy="9827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0826" y="7323105"/>
                <a:ext cx="15774383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12" y="7323104"/>
                <a:ext cx="15774383" cy="855747"/>
              </a:xfrm>
              <a:prstGeom prst="rect">
                <a:avLst/>
              </a:prstGeom>
              <a:blipFill>
                <a:blip r:embed="rId3"/>
                <a:stretch>
                  <a:fillRect l="-1739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5260826" y="8404278"/>
            <a:ext cx="129221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4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702852" y="3521619"/>
            <a:ext cx="19852349" cy="2702874"/>
            <a:chOff x="2704438" y="3521619"/>
            <a:chExt cx="19852349" cy="27028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  <a:blipFill>
                  <a:blip r:embed="rId4"/>
                  <a:stretch>
                    <a:fillRect l="-1421" t="-13669" b="-381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014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2" grpId="0"/>
      <p:bldP spid="4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692728" y="1418304"/>
            <a:ext cx="6962774" cy="960438"/>
            <a:chOff x="13477876" y="4114800"/>
            <a:chExt cx="6962774" cy="960438"/>
          </a:xfrm>
        </p:grpSpPr>
        <p:sp>
          <p:nvSpPr>
            <p:cNvPr id="55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Oval 3"/>
          <p:cNvSpPr/>
          <p:nvPr/>
        </p:nvSpPr>
        <p:spPr>
          <a:xfrm>
            <a:off x="2412611" y="6310043"/>
            <a:ext cx="2787029" cy="3019411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ượng 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555486" y="3757212"/>
            <a:ext cx="2569541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902361" y="11237229"/>
            <a:ext cx="2228850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036501" y="7271590"/>
            <a:ext cx="2590308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92135" y="1901908"/>
            <a:ext cx="2313756" cy="6667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150" b="1" dirty="0">
                <a:latin typeface="+mj-lt"/>
              </a:rPr>
              <a:t>Cung bù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179273" y="1813134"/>
            <a:ext cx="2451736" cy="6667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150" b="1" dirty="0">
                <a:latin typeface="+mj-lt"/>
              </a:rPr>
              <a:t>Cung phụ</a:t>
            </a:r>
          </a:p>
        </p:txBody>
      </p:sp>
      <p:sp>
        <p:nvSpPr>
          <p:cNvPr id="23" name="Down Arrow 22"/>
          <p:cNvSpPr/>
          <p:nvPr/>
        </p:nvSpPr>
        <p:spPr>
          <a:xfrm>
            <a:off x="9139172" y="2621445"/>
            <a:ext cx="594360" cy="519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cxnSp>
        <p:nvCxnSpPr>
          <p:cNvPr id="31" name="Elbow Connector 30"/>
          <p:cNvCxnSpPr/>
          <p:nvPr/>
        </p:nvCxnSpPr>
        <p:spPr>
          <a:xfrm rot="5400000" flipH="1" flipV="1">
            <a:off x="5334772" y="787252"/>
            <a:ext cx="1385570" cy="4509902"/>
          </a:xfrm>
          <a:prstGeom prst="bentConnector2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10558727" y="2257096"/>
            <a:ext cx="5620546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5590165" y="3127447"/>
            <a:ext cx="7928153" cy="192631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9909988" y="6435728"/>
            <a:ext cx="11961924" cy="28904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180226" tIns="90112" rIns="180226" bIns="90112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00"/>
                </a:solidFill>
                <a:latin typeface="VNI-Times" pitchFamily="2" charset="0"/>
              </a:rPr>
              <a:t>		</a:t>
            </a:r>
            <a:r>
              <a:rPr lang="en-US" sz="3200" b="1" dirty="0" smtClean="0">
                <a:solidFill>
                  <a:srgbClr val="FF3300"/>
                </a:solidFill>
                <a:latin typeface="VNI-Times" pitchFamily="2" charset="0"/>
              </a:rPr>
              <a:t>	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y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    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x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endParaRPr lang="en-US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t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      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   co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</a:t>
            </a:r>
          </a:p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8" name="Up Arrow 97"/>
          <p:cNvSpPr/>
          <p:nvPr/>
        </p:nvSpPr>
        <p:spPr>
          <a:xfrm>
            <a:off x="3422489" y="5310152"/>
            <a:ext cx="732336" cy="10352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101" name="Down Arrow 100"/>
          <p:cNvSpPr/>
          <p:nvPr/>
        </p:nvSpPr>
        <p:spPr>
          <a:xfrm>
            <a:off x="3447767" y="9358563"/>
            <a:ext cx="869101" cy="18512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cxnSp>
        <p:nvCxnSpPr>
          <p:cNvPr id="2058" name="Straight Arrow Connector 2057"/>
          <p:cNvCxnSpPr/>
          <p:nvPr/>
        </p:nvCxnSpPr>
        <p:spPr>
          <a:xfrm flipV="1">
            <a:off x="8616543" y="8039768"/>
            <a:ext cx="129344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>
            <a:hlinkClick r:id="rId3" action="ppaction://hlinkpres?slideindex=1&amp;slidetitle="/>
          </p:cNvPr>
          <p:cNvSpPr/>
          <p:nvPr/>
        </p:nvSpPr>
        <p:spPr>
          <a:xfrm>
            <a:off x="14372036" y="2951878"/>
            <a:ext cx="7725964" cy="22911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72" name="Down Arrow 71"/>
          <p:cNvSpPr/>
          <p:nvPr/>
        </p:nvSpPr>
        <p:spPr>
          <a:xfrm>
            <a:off x="17107961" y="2565611"/>
            <a:ext cx="594360" cy="3785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918437" y="10094324"/>
            <a:ext cx="11704410" cy="3426608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7833343" y="11610193"/>
            <a:ext cx="1371600" cy="1003300"/>
            <a:chOff x="576" y="1672"/>
            <a:chExt cx="864" cy="632"/>
          </a:xfrm>
        </p:grpSpPr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1051" y="1672"/>
            <a:ext cx="1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6" name="Equation" r:id="rId4" imgW="228501" imgH="495085" progId="Equation.DSMT4">
                    <p:embed/>
                  </p:oleObj>
                </mc:Choice>
                <mc:Fallback>
                  <p:oleObj name="Equation" r:id="rId4" imgW="228501" imgH="495085" progId="Equation.DSMT4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672"/>
                          <a:ext cx="1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576" y="17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4" name="Group 5"/>
          <p:cNvGrpSpPr>
            <a:grpSpLocks/>
          </p:cNvGrpSpPr>
          <p:nvPr/>
        </p:nvGrpSpPr>
        <p:grpSpPr bwMode="auto">
          <a:xfrm>
            <a:off x="7807146" y="10293842"/>
            <a:ext cx="2514600" cy="1066800"/>
            <a:chOff x="720" y="2112"/>
            <a:chExt cx="1584" cy="672"/>
          </a:xfrm>
        </p:grpSpPr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812" y="2342"/>
            <a:ext cx="15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7" name="Equation" r:id="rId6" imgW="241195" imgH="495085" progId="Equation.DSMT4">
                    <p:embed/>
                  </p:oleObj>
                </mc:Choice>
                <mc:Fallback>
                  <p:oleObj name="Equation" r:id="rId6" imgW="241195" imgH="495085" progId="Equation.DSMT4">
                    <p:embed/>
                    <p:pic>
                      <p:nvPicPr>
                        <p:cNvPr id="3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342"/>
                          <a:ext cx="15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V="1">
              <a:off x="720" y="2112"/>
              <a:ext cx="1584" cy="67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11118018" y="10182226"/>
            <a:ext cx="2613025" cy="1476375"/>
            <a:chOff x="3202" y="1392"/>
            <a:chExt cx="1646" cy="930"/>
          </a:xfrm>
        </p:grpSpPr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V="1">
              <a:off x="3202" y="1680"/>
              <a:ext cx="1512" cy="64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4560" y="1392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A</a:t>
              </a: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458298"/>
                </p:ext>
              </p:extLst>
            </p:nvPr>
          </p:nvGraphicFramePr>
          <p:xfrm>
            <a:off x="3818" y="1559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8" name="Equation" r:id="rId8" imgW="241195" imgH="495085" progId="Equation.DSMT4">
                    <p:embed/>
                  </p:oleObj>
                </mc:Choice>
                <mc:Fallback>
                  <p:oleObj name="Equation" r:id="rId8" imgW="241195" imgH="495085" progId="Equation.DSMT4">
                    <p:embed/>
                    <p:pic>
                      <p:nvPicPr>
                        <p:cNvPr id="4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1559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11118017" y="11674475"/>
            <a:ext cx="1714500" cy="1303338"/>
            <a:chOff x="3202" y="2328"/>
            <a:chExt cx="1080" cy="821"/>
          </a:xfrm>
        </p:grpSpPr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3202" y="23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3994" y="2880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B</a:t>
              </a:r>
            </a:p>
          </p:txBody>
        </p:sp>
        <p:graphicFrame>
          <p:nvGraphicFramePr>
            <p:cNvPr id="4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446410"/>
                </p:ext>
              </p:extLst>
            </p:nvPr>
          </p:nvGraphicFramePr>
          <p:xfrm>
            <a:off x="3417" y="2599"/>
            <a:ext cx="27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9" name="Equation" r:id="rId10" imgW="228501" imgH="495085" progId="Equation.DSMT4">
                    <p:embed/>
                  </p:oleObj>
                </mc:Choice>
                <mc:Fallback>
                  <p:oleObj name="Equation" r:id="rId10" imgW="228501" imgH="495085" progId="Equation.DSMT4">
                    <p:embed/>
                    <p:pic>
                      <p:nvPicPr>
                        <p:cNvPr id="4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599"/>
                          <a:ext cx="271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Arc 23"/>
          <p:cNvSpPr>
            <a:spLocks/>
          </p:cNvSpPr>
          <p:nvPr/>
        </p:nvSpPr>
        <p:spPr bwMode="auto">
          <a:xfrm>
            <a:off x="11586329" y="11391315"/>
            <a:ext cx="76200" cy="66172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grpSp>
        <p:nvGrpSpPr>
          <p:cNvPr id="47" name="Group 12"/>
          <p:cNvGrpSpPr>
            <a:grpSpLocks/>
          </p:cNvGrpSpPr>
          <p:nvPr/>
        </p:nvGrpSpPr>
        <p:grpSpPr bwMode="auto">
          <a:xfrm>
            <a:off x="10687953" y="11299106"/>
            <a:ext cx="457200" cy="601663"/>
            <a:chOff x="3360" y="2448"/>
            <a:chExt cx="288" cy="379"/>
          </a:xfrm>
        </p:grpSpPr>
        <p:sp>
          <p:nvSpPr>
            <p:cNvPr id="48" name="Text Box 13"/>
            <p:cNvSpPr txBox="1">
              <a:spLocks noChangeArrowheads="1"/>
            </p:cNvSpPr>
            <p:nvPr/>
          </p:nvSpPr>
          <p:spPr bwMode="auto">
            <a:xfrm>
              <a:off x="3360" y="2448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O</a:t>
              </a:r>
            </a:p>
          </p:txBody>
        </p:sp>
        <p:sp>
          <p:nvSpPr>
            <p:cNvPr id="49" name="Oval 14"/>
            <p:cNvSpPr>
              <a:spLocks noChangeArrowheads="1"/>
            </p:cNvSpPr>
            <p:nvPr/>
          </p:nvSpPr>
          <p:spPr bwMode="auto">
            <a:xfrm>
              <a:off x="3600" y="2500"/>
              <a:ext cx="48" cy="327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50" name="Line 28"/>
          <p:cNvSpPr>
            <a:spLocks noChangeShapeType="1"/>
          </p:cNvSpPr>
          <p:nvPr/>
        </p:nvSpPr>
        <p:spPr bwMode="auto">
          <a:xfrm>
            <a:off x="11758207" y="11722175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51" name="Oval 29"/>
          <p:cNvSpPr>
            <a:spLocks noChangeArrowheads="1"/>
          </p:cNvSpPr>
          <p:nvPr/>
        </p:nvSpPr>
        <p:spPr bwMode="auto">
          <a:xfrm>
            <a:off x="12975550" y="11006626"/>
            <a:ext cx="2422525" cy="138493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66FF">
                <a:alpha val="32941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Goùc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giöõa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</a:p>
          <a:p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vectô</a:t>
            </a:r>
            <a:endParaRPr lang="en-US" sz="3200" b="1" i="1" dirty="0">
              <a:solidFill>
                <a:srgbClr val="FF0000"/>
              </a:solidFill>
              <a:latin typeface="VNI-Times" pitchFamily="2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7905" y="6526926"/>
            <a:ext cx="3982006" cy="2743583"/>
          </a:xfrm>
          <a:prstGeom prst="rect">
            <a:avLst/>
          </a:prstGeom>
        </p:spPr>
      </p:pic>
      <p:sp>
        <p:nvSpPr>
          <p:cNvPr id="89" name="Right Arrow 88"/>
          <p:cNvSpPr/>
          <p:nvPr/>
        </p:nvSpPr>
        <p:spPr>
          <a:xfrm>
            <a:off x="5284607" y="7685620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90" name="Right Arrow 89"/>
          <p:cNvSpPr/>
          <p:nvPr/>
        </p:nvSpPr>
        <p:spPr>
          <a:xfrm>
            <a:off x="5211171" y="11528887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5634615" y="3390360"/>
                <a:ext cx="7583666" cy="1452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</m:t>
                                </m:r>
                                <m:r>
                                  <m:rPr>
                                    <m:nor/>
                                  </m:rPr>
                                  <a:rPr lang="en-US" sz="32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ta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tan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             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s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4615" y="3390360"/>
                <a:ext cx="7583666" cy="145200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14110015" y="3298236"/>
                <a:ext cx="7761897" cy="1836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sz="320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              </m:t>
                            </m: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015" y="3298236"/>
                <a:ext cx="7761897" cy="183672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770615" y="7831471"/>
                <a:ext cx="719492" cy="1025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0615" y="7831471"/>
                <a:ext cx="719492" cy="102566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040600" y="7831471"/>
                <a:ext cx="729109" cy="1027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0600" y="7831471"/>
                <a:ext cx="729109" cy="102714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0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23" grpId="0" animBg="1"/>
      <p:bldP spid="66" grpId="0" animBg="1"/>
      <p:bldP spid="83" grpId="0" animBg="1"/>
      <p:bldP spid="98" grpId="0" animBg="1"/>
      <p:bldP spid="101" grpId="0" animBg="1"/>
      <p:bldP spid="64" grpId="0" animBg="1"/>
      <p:bldP spid="72" grpId="0" animBg="1"/>
      <p:bldP spid="28" grpId="0" animBg="1"/>
      <p:bldP spid="46" grpId="0" animBg="1"/>
      <p:bldP spid="50" grpId="0" animBg="1"/>
      <p:bldP spid="51" grpId="0" animBg="1"/>
      <p:bldP spid="89" grpId="0" animBg="1"/>
      <p:bldP spid="90" grpId="0" animBg="1"/>
      <p:bldP spid="91" grpId="0"/>
      <p:bldP spid="94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=""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1282162" y="5922342"/>
            <a:ext cx="21819676" cy="4509907"/>
            <a:chOff x="1270511" y="5867400"/>
            <a:chExt cx="21819676" cy="49894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52">
                  <a:extLst>
                    <a:ext uri="{FF2B5EF4-FFF2-40B4-BE49-F238E27FC236}">
                      <a16:creationId xmlns="" xmlns:a16="http://schemas.microsoft.com/office/drawing/2014/main" id="{F1DB4A86-37E8-4B72-8C4F-C7DFCDB4C351}"/>
                    </a:ext>
                  </a:extLst>
                </p:cNvPr>
                <p:cNvSpPr/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Áp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ý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ytag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𝑬𝑭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ea typeface="Cambria Math" panose="020405030504060302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𝑭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𝒄𝒎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ounded Rectangle 52">
                  <a:extLst>
                    <a:ext uri="{FF2B5EF4-FFF2-40B4-BE49-F238E27FC236}">
                      <a16:creationId xmlns:a16="http://schemas.microsoft.com/office/drawing/2014/main" id="{F1DB4A86-37E8-4B72-8C4F-C7DFCDB4C3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60">
              <a:extLst>
                <a:ext uri="{FF2B5EF4-FFF2-40B4-BE49-F238E27FC236}">
                  <a16:creationId xmlns=""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8">
                <a:extLst>
                  <a:ext uri="{FF2B5EF4-FFF2-40B4-BE49-F238E27FC236}">
                    <a16:creationId xmlns=""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ounded Rectangle 61">
                <a:extLst>
                  <a:ext uri="{FF2B5EF4-FFF2-40B4-BE49-F238E27FC236}">
                    <a16:creationId xmlns="" xmlns:a16="http://schemas.microsoft.com/office/drawing/2014/main" id="{0267C092-B8E2-4807-92B4-258AFC5D0A78}"/>
                  </a:ext>
                </a:extLst>
              </p:cNvPr>
              <p:cNvSpPr/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 algn="just"/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ho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𝑭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𝑭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	   B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	      C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     	D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0" name="Rounded Rectangle 6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267C092-B8E2-4807-92B4-258AFC5D0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3"/>
                <a:stretch>
                  <a:fillRect r="-948" b="-3670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67">
            <a:extLst>
              <a:ext uri="{FF2B5EF4-FFF2-40B4-BE49-F238E27FC236}">
                <a16:creationId xmlns=""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1272608" y="1939159"/>
            <a:ext cx="3250012" cy="944929"/>
            <a:chOff x="1311958" y="3405486"/>
            <a:chExt cx="3251532" cy="940513"/>
          </a:xfrm>
        </p:grpSpPr>
        <p:sp>
          <p:nvSpPr>
            <p:cNvPr id="12" name="Freeform 20">
              <a:extLst>
                <a:ext uri="{FF2B5EF4-FFF2-40B4-BE49-F238E27FC236}">
                  <a16:creationId xmlns=""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14" name="Group 70">
              <a:extLst>
                <a:ext uri="{FF2B5EF4-FFF2-40B4-BE49-F238E27FC236}">
                  <a16:creationId xmlns=""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=""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=""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>
                <a:extLst>
                  <a:ext uri="{FF2B5EF4-FFF2-40B4-BE49-F238E27FC236}">
                    <a16:creationId xmlns=""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=""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=""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=""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>
                <a:extLst>
                  <a:ext uri="{FF2B5EF4-FFF2-40B4-BE49-F238E27FC236}">
                    <a16:creationId xmlns=""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>
                <a:extLst>
                  <a:ext uri="{FF2B5EF4-FFF2-40B4-BE49-F238E27FC236}">
                    <a16:creationId xmlns=""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>
                <a:extLst>
                  <a:ext uri="{FF2B5EF4-FFF2-40B4-BE49-F238E27FC236}">
                    <a16:creationId xmlns=""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>
                <a:extLst>
                  <a:ext uri="{FF2B5EF4-FFF2-40B4-BE49-F238E27FC236}">
                    <a16:creationId xmlns=""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3">
                <a:extLst>
                  <a:ext uri="{FF2B5EF4-FFF2-40B4-BE49-F238E27FC236}">
                    <a16:creationId xmlns=""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4">
                <a:extLst>
                  <a:ext uri="{FF2B5EF4-FFF2-40B4-BE49-F238E27FC236}">
                    <a16:creationId xmlns=""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=""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=""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=""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=""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=""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=""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1">
                <a:extLst>
                  <a:ext uri="{FF2B5EF4-FFF2-40B4-BE49-F238E27FC236}">
                    <a16:creationId xmlns=""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=""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3">
                <a:extLst>
                  <a:ext uri="{FF2B5EF4-FFF2-40B4-BE49-F238E27FC236}">
                    <a16:creationId xmlns=""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4">
                <a:extLst>
                  <a:ext uri="{FF2B5EF4-FFF2-40B4-BE49-F238E27FC236}">
                    <a16:creationId xmlns=""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=""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6">
                <a:extLst>
                  <a:ext uri="{FF2B5EF4-FFF2-40B4-BE49-F238E27FC236}">
                    <a16:creationId xmlns=""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="" xmlns:a16="http://schemas.microsoft.com/office/drawing/2014/main" id="{3F71DBDF-2604-4816-BD5E-DA49DA11C711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7586309" y="6635404"/>
            <a:ext cx="4657755" cy="5951958"/>
            <a:chOff x="390" y="1782"/>
            <a:chExt cx="1516" cy="2263"/>
          </a:xfrm>
        </p:grpSpPr>
        <p:sp>
          <p:nvSpPr>
            <p:cNvPr id="44" name="AutoShape 24">
              <a:extLst>
                <a:ext uri="{FF2B5EF4-FFF2-40B4-BE49-F238E27FC236}">
                  <a16:creationId xmlns="" xmlns:a16="http://schemas.microsoft.com/office/drawing/2014/main" id="{79861803-5B06-4815-BA15-CB78E4059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25">
              <a:extLst>
                <a:ext uri="{FF2B5EF4-FFF2-40B4-BE49-F238E27FC236}">
                  <a16:creationId xmlns="" xmlns:a16="http://schemas.microsoft.com/office/drawing/2014/main" id="{BE1FCF63-DBD6-4D15-B6A5-6EA31928E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300" y="3686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6" name="Text Box 26">
              <a:extLst>
                <a:ext uri="{FF2B5EF4-FFF2-40B4-BE49-F238E27FC236}">
                  <a16:creationId xmlns="" xmlns:a16="http://schemas.microsoft.com/office/drawing/2014/main" id="{AE9F18D5-5AE7-45D3-B46A-3FA97A39E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7" name="Text Box 27">
              <a:extLst>
                <a:ext uri="{FF2B5EF4-FFF2-40B4-BE49-F238E27FC236}">
                  <a16:creationId xmlns="" xmlns:a16="http://schemas.microsoft.com/office/drawing/2014/main" id="{05D2C7FE-0562-46AC-BAD2-D9EDD526A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8" name="Arc 28">
              <a:extLst>
                <a:ext uri="{FF2B5EF4-FFF2-40B4-BE49-F238E27FC236}">
                  <a16:creationId xmlns="" xmlns:a16="http://schemas.microsoft.com/office/drawing/2014/main" id="{41CDD9B9-337C-435C-94CD-5B519589EFB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8">
              <a:extLst>
                <a:ext uri="{FF2B5EF4-FFF2-40B4-BE49-F238E27FC236}">
                  <a16:creationId xmlns="" xmlns:a16="http://schemas.microsoft.com/office/drawing/2014/main" id="{8653A949-3BF9-4465-9DA9-3F1A27352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9">
              <a:extLst>
                <a:ext uri="{FF2B5EF4-FFF2-40B4-BE49-F238E27FC236}">
                  <a16:creationId xmlns="" xmlns:a16="http://schemas.microsoft.com/office/drawing/2014/main" id="{9636B2C3-8E7D-471E-8152-04DF9104F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7">
                <a:extLst>
                  <a:ext uri="{FF2B5EF4-FFF2-40B4-BE49-F238E27FC236}">
                    <a16:creationId xmlns="" xmlns:a16="http://schemas.microsoft.com/office/drawing/2014/main" id="{B0FBAAE1-D622-4483-B173-D4037090CF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8272549">
                <a:off x="16844630" y="7894768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 Box 27">
                <a:extLst>
                  <a:ext uri="{FF2B5EF4-FFF2-40B4-BE49-F238E27FC236}">
                    <a16:creationId xmlns:a16="http://schemas.microsoft.com/office/drawing/2014/main" id="{B0FBAAE1-D622-4483-B173-D4037090C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8272549">
                <a:off x="16846216" y="7894767"/>
                <a:ext cx="1180923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7">
                <a:extLst>
                  <a:ext uri="{FF2B5EF4-FFF2-40B4-BE49-F238E27FC236}">
                    <a16:creationId xmlns="" xmlns:a16="http://schemas.microsoft.com/office/drawing/2014/main" id="{838F9DB7-E8B3-450E-8D48-6516D36F30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530510">
                <a:off x="20536079" y="7362099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838F9DB7-E8B3-450E-8D48-6516D36F3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530510">
                <a:off x="20537665" y="7362098"/>
                <a:ext cx="118092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ircle: Hollow 52">
            <a:extLst>
              <a:ext uri="{FF2B5EF4-FFF2-40B4-BE49-F238E27FC236}">
                <a16:creationId xmlns="" xmlns:a16="http://schemas.microsoft.com/office/drawing/2014/main" id="{4B66D5C2-1792-49CC-9DBD-7438B7F96D3E}"/>
              </a:ext>
            </a:extLst>
          </p:cNvPr>
          <p:cNvSpPr/>
          <p:nvPr/>
        </p:nvSpPr>
        <p:spPr>
          <a:xfrm>
            <a:off x="5486400" y="4547213"/>
            <a:ext cx="1072140" cy="1090442"/>
          </a:xfrm>
          <a:prstGeom prst="donut">
            <a:avLst>
              <a:gd name="adj" fmla="val 11910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4" name="Text Box 26">
            <a:extLst>
              <a:ext uri="{FF2B5EF4-FFF2-40B4-BE49-F238E27FC236}">
                <a16:creationId xmlns="" xmlns:a16="http://schemas.microsoft.com/office/drawing/2014/main" id="{1F6D6320-CAD8-445D-9326-D6D14865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2503" y="8747004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5602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1" grpId="0"/>
      <p:bldP spid="52" grpId="0"/>
      <p:bldP spid="53" grpId="0" animBg="1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29492" y="1863661"/>
            <a:ext cx="23543147" cy="11291900"/>
          </a:xfrm>
          <a:prstGeom prst="roundRect">
            <a:avLst>
              <a:gd name="adj" fmla="val 261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="" xmlns:a16="http://schemas.microsoft.com/office/drawing/2014/main" id="{FF4A9368-3B0F-404B-893B-4C219C7D3C32}"/>
                  </a:ext>
                </a:extLst>
              </p:cNvPr>
              <p:cNvSpPr txBox="1"/>
              <p:nvPr/>
            </p:nvSpPr>
            <p:spPr>
              <a:xfrm>
                <a:off x="848350" y="2320805"/>
                <a:ext cx="13221727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F4A9368-3B0F-404B-893B-4C219C7D3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2320805"/>
                <a:ext cx="13221727" cy="2308324"/>
              </a:xfrm>
              <a:prstGeom prst="rect">
                <a:avLst/>
              </a:prstGeom>
              <a:blipFill>
                <a:blip r:embed="rId2"/>
                <a:stretch>
                  <a:fillRect l="-2075" t="-5820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744100" y="3473860"/>
            <a:ext cx="9982200" cy="7696200"/>
            <a:chOff x="12574587" y="3276600"/>
            <a:chExt cx="10744200" cy="7772400"/>
          </a:xfrm>
        </p:grpSpPr>
        <p:grpSp>
          <p:nvGrpSpPr>
            <p:cNvPr id="57" name="Group 56">
              <a:extLst>
                <a:ext uri="{FF2B5EF4-FFF2-40B4-BE49-F238E27FC236}">
                  <a16:creationId xmlns=""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2574587" y="3276600"/>
              <a:ext cx="10744200" cy="7772400"/>
              <a:chOff x="3505200" y="0"/>
              <a:chExt cx="5562600" cy="3822700"/>
            </a:xfrm>
          </p:grpSpPr>
          <p:pic>
            <p:nvPicPr>
              <p:cNvPr id="63" name="Picture 82">
                <a:extLst>
                  <a:ext uri="{FF2B5EF4-FFF2-40B4-BE49-F238E27FC236}">
                    <a16:creationId xmlns=""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5200" y="0"/>
                <a:ext cx="5562600" cy="38227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4" name="Line 84">
                <a:extLst>
                  <a:ext uri="{FF2B5EF4-FFF2-40B4-BE49-F238E27FC236}">
                    <a16:creationId xmlns=""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 Box 92">
                <a:extLst>
                  <a:ext uri="{FF2B5EF4-FFF2-40B4-BE49-F238E27FC236}">
                    <a16:creationId xmlns=""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66" name="Text Box 95">
                <a:extLst>
                  <a:ext uri="{FF2B5EF4-FFF2-40B4-BE49-F238E27FC236}">
                    <a16:creationId xmlns=""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67" name="Text Box 97">
                <a:extLst>
                  <a:ext uri="{FF2B5EF4-FFF2-40B4-BE49-F238E27FC236}">
                    <a16:creationId xmlns=""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2600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98">
                <a:extLst>
                  <a:ext uri="{FF2B5EF4-FFF2-40B4-BE49-F238E27FC236}">
                    <a16:creationId xmlns=""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102">
                <a:extLst>
                  <a:ext uri="{FF2B5EF4-FFF2-40B4-BE49-F238E27FC236}">
                    <a16:creationId xmlns=""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103">
                <a:extLst>
                  <a:ext uri="{FF2B5EF4-FFF2-40B4-BE49-F238E27FC236}">
                    <a16:creationId xmlns=""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58" name="Text Box 66">
              <a:extLst>
                <a:ext uri="{FF2B5EF4-FFF2-40B4-BE49-F238E27FC236}">
                  <a16:creationId xmlns=""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59" name="Text Box 89">
              <a:extLst>
                <a:ext uri="{FF2B5EF4-FFF2-40B4-BE49-F238E27FC236}">
                  <a16:creationId xmlns=""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0" name="Freeform 93">
              <a:extLst>
                <a:ext uri="{FF2B5EF4-FFF2-40B4-BE49-F238E27FC236}">
                  <a16:creationId xmlns=""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100">
              <a:extLst>
                <a:ext uri="{FF2B5EF4-FFF2-40B4-BE49-F238E27FC236}">
                  <a16:creationId xmlns=""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104">
              <a:extLst>
                <a:ext uri="{FF2B5EF4-FFF2-40B4-BE49-F238E27FC236}">
                  <a16:creationId xmlns=""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="" xmlns:a16="http://schemas.microsoft.com/office/drawing/2014/main" id="{207FE266-314F-49FD-9AC4-D1E89A4B9B8F}"/>
                  </a:ext>
                </a:extLst>
              </p:cNvPr>
              <p:cNvSpPr/>
              <p:nvPr/>
            </p:nvSpPr>
            <p:spPr>
              <a:xfrm>
                <a:off x="848349" y="5081967"/>
                <a:ext cx="13040768" cy="233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ì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 có thể xác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u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hấ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07FE266-314F-49FD-9AC4-D1E89A4B9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5081966"/>
                <a:ext cx="13040768" cy="2333075"/>
              </a:xfrm>
              <a:prstGeom prst="rect">
                <a:avLst/>
              </a:prstGeom>
              <a:blipFill>
                <a:blip r:embed="rId4"/>
                <a:stretch>
                  <a:fillRect l="-2103" t="-6545" b="-13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="" xmlns:a16="http://schemas.microsoft.com/office/drawing/2014/main" id="{CA22BF6E-97DD-4596-B35A-9CF725AC0C74}"/>
                  </a:ext>
                </a:extLst>
              </p:cNvPr>
              <p:cNvSpPr/>
              <p:nvPr/>
            </p:nvSpPr>
            <p:spPr>
              <a:xfrm>
                <a:off x="848350" y="7735971"/>
                <a:ext cx="9972051" cy="5150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6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ứng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/>
                  <a:t>	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 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𝒐𝒔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</m:t>
                    </m:r>
                  </m:oMath>
                </a14:m>
                <a:endParaRPr lang="en-US" altLang="en-US" sz="4800" b="1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2124075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𝒕𝒂𝒏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𝒄𝒐𝒕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A22BF6E-97DD-4596-B35A-9CF725AC0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7735971"/>
                <a:ext cx="9972051" cy="5150192"/>
              </a:xfrm>
              <a:prstGeom prst="rect">
                <a:avLst/>
              </a:prstGeom>
              <a:blipFill>
                <a:blip r:embed="rId5"/>
                <a:stretch>
                  <a:fillRect l="-2751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hought Bubble: Cloud 7">
                <a:extLst>
                  <a:ext uri="{FF2B5EF4-FFF2-40B4-BE49-F238E27FC236}">
                    <a16:creationId xmlns="" xmlns:a16="http://schemas.microsoft.com/office/drawing/2014/main" id="{8C09BED1-112A-4D39-8D18-209BE0428FD4}"/>
                  </a:ext>
                </a:extLst>
              </p:cNvPr>
              <p:cNvSpPr/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rên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?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3" name="Thought Bubble: Cloud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09BED1-112A-4D39-8D18-209BE0428F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816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71" grpId="0"/>
      <p:bldP spid="72" grpId="0"/>
      <p:bldP spid="73" grpId="0" animBg="1"/>
      <p:bldP spid="7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1074826" y="2740294"/>
            <a:ext cx="22775774" cy="6255329"/>
            <a:chOff x="1076414" y="4351319"/>
            <a:chExt cx="21666971" cy="5117118"/>
          </a:xfrm>
        </p:grpSpPr>
        <p:sp>
          <p:nvSpPr>
            <p:cNvPr id="32" name="Rounded Rectangle 38">
              <a:extLst>
                <a:ext uri="{FF2B5EF4-FFF2-40B4-BE49-F238E27FC236}">
                  <a16:creationId xmlns=""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5090900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65">
              <a:extLst>
                <a:ext uri="{FF2B5EF4-FFF2-40B4-BE49-F238E27FC236}">
                  <a16:creationId xmlns=""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34" name="Freeform 20">
                <a:extLst>
                  <a:ext uri="{FF2B5EF4-FFF2-40B4-BE49-F238E27FC236}">
                    <a16:creationId xmlns=""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>
                <a:extLst>
                  <a:ext uri="{FF2B5EF4-FFF2-40B4-BE49-F238E27FC236}">
                    <a16:creationId xmlns=""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>
                  <a:extLst>
                    <a:ext uri="{FF2B5EF4-FFF2-40B4-BE49-F238E27FC236}">
                      <a16:creationId xmlns=""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>
                  <a:extLst>
                    <a:ext uri="{FF2B5EF4-FFF2-40B4-BE49-F238E27FC236}">
                      <a16:creationId xmlns=""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>
                  <a:extLst>
                    <a:ext uri="{FF2B5EF4-FFF2-40B4-BE49-F238E27FC236}">
                      <a16:creationId xmlns=""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>
                  <a:extLst>
                    <a:ext uri="{FF2B5EF4-FFF2-40B4-BE49-F238E27FC236}">
                      <a16:creationId xmlns=""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>
                  <a:extLst>
                    <a:ext uri="{FF2B5EF4-FFF2-40B4-BE49-F238E27FC236}">
                      <a16:creationId xmlns=""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>
                  <a:extLst>
                    <a:ext uri="{FF2B5EF4-FFF2-40B4-BE49-F238E27FC236}">
                      <a16:creationId xmlns=""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>
                  <a:extLst>
                    <a:ext uri="{FF2B5EF4-FFF2-40B4-BE49-F238E27FC236}">
                      <a16:creationId xmlns=""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>
                  <a:extLst>
                    <a:ext uri="{FF2B5EF4-FFF2-40B4-BE49-F238E27FC236}">
                      <a16:creationId xmlns=""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>
                  <a:extLst>
                    <a:ext uri="{FF2B5EF4-FFF2-40B4-BE49-F238E27FC236}">
                      <a16:creationId xmlns=""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>
                  <a:extLst>
                    <a:ext uri="{FF2B5EF4-FFF2-40B4-BE49-F238E27FC236}">
                      <a16:creationId xmlns=""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>
                  <a:extLst>
                    <a:ext uri="{FF2B5EF4-FFF2-40B4-BE49-F238E27FC236}">
                      <a16:creationId xmlns=""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>
                  <a:extLst>
                    <a:ext uri="{FF2B5EF4-FFF2-40B4-BE49-F238E27FC236}">
                      <a16:creationId xmlns=""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=""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6B4AAF9B-3FFA-496F-A084-21CA245E0769}"/>
              </a:ext>
            </a:extLst>
          </p:cNvPr>
          <p:cNvGrpSpPr/>
          <p:nvPr/>
        </p:nvGrpSpPr>
        <p:grpSpPr>
          <a:xfrm>
            <a:off x="15030419" y="2660816"/>
            <a:ext cx="9200767" cy="6308725"/>
            <a:chOff x="15774987" y="2756119"/>
            <a:chExt cx="9200767" cy="6308725"/>
          </a:xfrm>
        </p:grpSpPr>
        <p:grpSp>
          <p:nvGrpSpPr>
            <p:cNvPr id="50" name="Group 113">
              <a:extLst>
                <a:ext uri="{FF2B5EF4-FFF2-40B4-BE49-F238E27FC236}">
                  <a16:creationId xmlns="" xmlns:a16="http://schemas.microsoft.com/office/drawing/2014/main" id="{2D07B96A-FF00-4510-8851-F065B6F1B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74987" y="2756119"/>
              <a:ext cx="8493016" cy="6308725"/>
              <a:chOff x="3072" y="2544"/>
              <a:chExt cx="2304" cy="1650"/>
            </a:xfrm>
          </p:grpSpPr>
          <p:grpSp>
            <p:nvGrpSpPr>
              <p:cNvPr id="53" name="Group 95">
                <a:extLst>
                  <a:ext uri="{FF2B5EF4-FFF2-40B4-BE49-F238E27FC236}">
                    <a16:creationId xmlns="" xmlns:a16="http://schemas.microsoft.com/office/drawing/2014/main" id="{9E1A4DDA-64AF-4488-B8A2-2B92641102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55" name="Picture 75">
                  <a:extLst>
                    <a:ext uri="{FF2B5EF4-FFF2-40B4-BE49-F238E27FC236}">
                      <a16:creationId xmlns="" xmlns:a16="http://schemas.microsoft.com/office/drawing/2014/main" id="{BA1EBB74-9D65-4B05-9874-1665337506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6" name="Text Box 86">
                  <a:extLst>
                    <a:ext uri="{FF2B5EF4-FFF2-40B4-BE49-F238E27FC236}">
                      <a16:creationId xmlns="" xmlns:a16="http://schemas.microsoft.com/office/drawing/2014/main" id="{A3C9C03B-C9C6-4F93-9A45-EAFCF8A2D5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57" name="Text Box 88">
                  <a:extLst>
                    <a:ext uri="{FF2B5EF4-FFF2-40B4-BE49-F238E27FC236}">
                      <a16:creationId xmlns="" xmlns:a16="http://schemas.microsoft.com/office/drawing/2014/main" id="{C9A2F1E2-8CAD-4B8E-8EC2-E6C9144506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58" name="Text Box 89">
                  <a:extLst>
                    <a:ext uri="{FF2B5EF4-FFF2-40B4-BE49-F238E27FC236}">
                      <a16:creationId xmlns="" xmlns:a16="http://schemas.microsoft.com/office/drawing/2014/main" id="{1C5B5021-00F4-48F3-AA02-061E17BDDC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59" name="Text Box 90">
                  <a:extLst>
                    <a:ext uri="{FF2B5EF4-FFF2-40B4-BE49-F238E27FC236}">
                      <a16:creationId xmlns="" xmlns:a16="http://schemas.microsoft.com/office/drawing/2014/main" id="{696E68C3-6C86-4AA8-B5FD-279ECEE10F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91">
                  <a:extLst>
                    <a:ext uri="{FF2B5EF4-FFF2-40B4-BE49-F238E27FC236}">
                      <a16:creationId xmlns="" xmlns:a16="http://schemas.microsoft.com/office/drawing/2014/main" id="{A13A94E9-ADF3-4726-8106-0E9C4333D7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0" y="297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 Box 92">
                  <a:extLst>
                    <a:ext uri="{FF2B5EF4-FFF2-40B4-BE49-F238E27FC236}">
                      <a16:creationId xmlns="" xmlns:a16="http://schemas.microsoft.com/office/drawing/2014/main" id="{F7D3CC1C-A7CD-4069-8D9B-E4BDCD3132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" y="2772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2" name="Text Box 93">
                  <a:extLst>
                    <a:ext uri="{FF2B5EF4-FFF2-40B4-BE49-F238E27FC236}">
                      <a16:creationId xmlns="" xmlns:a16="http://schemas.microsoft.com/office/drawing/2014/main" id="{FF47BFA4-7A57-4782-98E5-601FC963F7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3" name="Text Box 94">
                  <a:extLst>
                    <a:ext uri="{FF2B5EF4-FFF2-40B4-BE49-F238E27FC236}">
                      <a16:creationId xmlns="" xmlns:a16="http://schemas.microsoft.com/office/drawing/2014/main" id="{C5BD375D-7AFB-4192-A1DC-641E4E28D8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4" name="Object 112">
                    <a:extLst>
                      <a:ext uri="{FF2B5EF4-FFF2-40B4-BE49-F238E27FC236}">
                        <a16:creationId xmlns="" xmlns:a16="http://schemas.microsoft.com/office/drawing/2014/main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051" name="Equation" r:id="rId4" imgW="152280" imgH="139680" progId="Equation.DSMT4">
                          <p:embed/>
                        </p:oleObj>
                      </mc:Choice>
                      <mc:Fallback>
                        <p:oleObj name="Equation" r:id="rId4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4" name="Object 112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0969" name="Equation" r:id="rId7" imgW="152280" imgH="139680" progId="Equation.DSMT4">
                          <p:embed/>
                        </p:oleObj>
                      </mc:Choice>
                      <mc:Fallback>
                        <p:oleObj name="Equation" r:id="rId7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1" name="Text Box 114">
              <a:extLst>
                <a:ext uri="{FF2B5EF4-FFF2-40B4-BE49-F238E27FC236}">
                  <a16:creationId xmlns="" xmlns:a16="http://schemas.microsoft.com/office/drawing/2014/main" id="{C2A5B0F9-8FBA-4873-A3D2-6E04ACAAA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60251" y="6426650"/>
              <a:ext cx="1415503" cy="754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="" xmlns:a16="http://schemas.microsoft.com/office/drawing/2014/main" id="{B27523C2-C759-464E-9A62-62BB9BB503A3}"/>
                    </a:ext>
                  </a:extLst>
                </p:cNvPr>
                <p:cNvSpPr txBox="1"/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↶</m:t>
                        </m:r>
                      </m:oMath>
                    </m:oMathPara>
                  </a14:m>
                  <a:endParaRPr lang="en-US" sz="1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27523C2-C759-464E-9A62-62BB9BB503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ounded Rectangle 38">
                <a:extLst>
                  <a:ext uri="{FF2B5EF4-FFF2-40B4-BE49-F238E27FC236}">
                    <a16:creationId xmlns="" xmlns:a16="http://schemas.microsoft.com/office/drawing/2014/main" id="{B3302F72-CFEA-4ACA-B1C7-43B2BB875DF6}"/>
                  </a:ext>
                </a:extLst>
              </p:cNvPr>
              <p:cNvSpPr/>
              <p:nvPr/>
            </p:nvSpPr>
            <p:spPr>
              <a:xfrm>
                <a:off x="1621992" y="9411259"/>
                <a:ext cx="20552208" cy="148071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50000"/>
                </a:schemeClr>
              </a:solidFill>
              <a:ln w="28575"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114300" prst="artDeco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𝐬𝐢𝐧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4" name="Rounded Rectangle 38">
                <a:extLst>
                  <a:ext uri="{FF2B5EF4-FFF2-40B4-BE49-F238E27FC236}">
                    <a16:creationId xmlns:a16="http://schemas.microsoft.com/office/drawing/2014/main" id="{B3302F72-CFEA-4ACA-B1C7-43B2BB875D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579" y="9411258"/>
                <a:ext cx="20552208" cy="1480719"/>
              </a:xfrm>
              <a:prstGeom prst="roundRect">
                <a:avLst>
                  <a:gd name="adj" fmla="val 4110"/>
                </a:avLst>
              </a:prstGeom>
              <a:blipFill>
                <a:blip r:embed="rId10"/>
                <a:stretch>
                  <a:fillRect l="-89" r="-857"/>
                </a:stretch>
              </a:blipFill>
              <a:ln w="28575"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93608" y="2743201"/>
                <a:ext cx="13329962" cy="6137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   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𝑶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	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95" y="2743200"/>
                <a:ext cx="13329962" cy="6137129"/>
              </a:xfrm>
              <a:prstGeom prst="rect">
                <a:avLst/>
              </a:prstGeom>
              <a:blipFill rotWithShape="0">
                <a:blip r:embed="rId11"/>
                <a:stretch>
                  <a:fillRect l="-2058" t="-1490" r="-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353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54">
            <a:extLst>
              <a:ext uri="{FF2B5EF4-FFF2-40B4-BE49-F238E27FC236}">
                <a16:creationId xmlns="" xmlns:a16="http://schemas.microsoft.com/office/drawing/2014/main" id="{2E623B61-B33D-4081-8C60-F77A1C71D280}"/>
              </a:ext>
            </a:extLst>
          </p:cNvPr>
          <p:cNvGrpSpPr/>
          <p:nvPr/>
        </p:nvGrpSpPr>
        <p:grpSpPr>
          <a:xfrm>
            <a:off x="1192597" y="6638845"/>
            <a:ext cx="21841827" cy="1365329"/>
            <a:chOff x="1268078" y="3405486"/>
            <a:chExt cx="21841827" cy="1365329"/>
          </a:xfrm>
        </p:grpSpPr>
        <p:sp>
          <p:nvSpPr>
            <p:cNvPr id="9" name="Rounded Rectangle 61">
              <a:extLst>
                <a:ext uri="{FF2B5EF4-FFF2-40B4-BE49-F238E27FC236}">
                  <a16:creationId xmlns="" xmlns:a16="http://schemas.microsoft.com/office/drawing/2014/main" id="{1DA1C5EC-1F25-4C34-A71B-0A759060ACE0}"/>
                </a:ext>
              </a:extLst>
            </p:cNvPr>
            <p:cNvSpPr/>
            <p:nvPr/>
          </p:nvSpPr>
          <p:spPr>
            <a:xfrm>
              <a:off x="1268078" y="3790951"/>
              <a:ext cx="21841827" cy="9798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67">
              <a:extLst>
                <a:ext uri="{FF2B5EF4-FFF2-40B4-BE49-F238E27FC236}">
                  <a16:creationId xmlns="" xmlns:a16="http://schemas.microsoft.com/office/drawing/2014/main" id="{49A65596-25FE-49F2-A7A9-1EAACB60E9CC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" name="Freeform 20">
                <a:extLst>
                  <a:ext uri="{FF2B5EF4-FFF2-40B4-BE49-F238E27FC236}">
                    <a16:creationId xmlns="" xmlns:a16="http://schemas.microsoft.com/office/drawing/2014/main" id="{D10FFC1A-7354-4AF7-8772-74B83055E2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1725AD7-3A7E-4B6D-805E-8E74800E686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3" name="Group 70">
                <a:extLst>
                  <a:ext uri="{FF2B5EF4-FFF2-40B4-BE49-F238E27FC236}">
                    <a16:creationId xmlns="" xmlns:a16="http://schemas.microsoft.com/office/drawing/2014/main" id="{D35CECED-3CDD-4690-ADE0-7F1485EE873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="" xmlns:a16="http://schemas.microsoft.com/office/drawing/2014/main" id="{1EDB18DE-03F2-4FD7-8170-67290C9567C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Freeform 13">
                  <a:extLst>
                    <a:ext uri="{FF2B5EF4-FFF2-40B4-BE49-F238E27FC236}">
                      <a16:creationId xmlns="" xmlns:a16="http://schemas.microsoft.com/office/drawing/2014/main" id="{EA3AF5E9-21CE-4E0E-A2DE-C38BFAAE12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4">
                  <a:extLst>
                    <a:ext uri="{FF2B5EF4-FFF2-40B4-BE49-F238E27FC236}">
                      <a16:creationId xmlns="" xmlns:a16="http://schemas.microsoft.com/office/drawing/2014/main" id="{B6F82123-9A05-487D-8948-40A531BE43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5">
                  <a:extLst>
                    <a:ext uri="{FF2B5EF4-FFF2-40B4-BE49-F238E27FC236}">
                      <a16:creationId xmlns="" xmlns:a16="http://schemas.microsoft.com/office/drawing/2014/main" id="{350DCB20-E64F-454E-A761-A3A92D3EAD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6">
                  <a:extLst>
                    <a:ext uri="{FF2B5EF4-FFF2-40B4-BE49-F238E27FC236}">
                      <a16:creationId xmlns="" xmlns:a16="http://schemas.microsoft.com/office/drawing/2014/main" id="{742926C8-4864-4CB9-AC4E-8888A82C88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7">
                  <a:extLst>
                    <a:ext uri="{FF2B5EF4-FFF2-40B4-BE49-F238E27FC236}">
                      <a16:creationId xmlns="" xmlns:a16="http://schemas.microsoft.com/office/drawing/2014/main" id="{09B04571-F812-45B7-9291-66A1F312CD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8">
                  <a:extLst>
                    <a:ext uri="{FF2B5EF4-FFF2-40B4-BE49-F238E27FC236}">
                      <a16:creationId xmlns="" xmlns:a16="http://schemas.microsoft.com/office/drawing/2014/main" id="{A74DDEDB-C5F2-4BD2-BB3A-973C84CBB2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9">
                  <a:extLst>
                    <a:ext uri="{FF2B5EF4-FFF2-40B4-BE49-F238E27FC236}">
                      <a16:creationId xmlns="" xmlns:a16="http://schemas.microsoft.com/office/drawing/2014/main" id="{281BB1CD-D553-43F2-98E3-DCDFB3B1A1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="" xmlns:a16="http://schemas.microsoft.com/office/drawing/2014/main" id="{0214ED89-8AB9-43E0-97C4-3CF134EFD1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1">
                  <a:extLst>
                    <a:ext uri="{FF2B5EF4-FFF2-40B4-BE49-F238E27FC236}">
                      <a16:creationId xmlns="" xmlns:a16="http://schemas.microsoft.com/office/drawing/2014/main" id="{6DBFDCDF-1661-4A52-AA96-9127A4743A1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2">
                  <a:extLst>
                    <a:ext uri="{FF2B5EF4-FFF2-40B4-BE49-F238E27FC236}">
                      <a16:creationId xmlns="" xmlns:a16="http://schemas.microsoft.com/office/drawing/2014/main" id="{30E4DCAC-BD5C-4CFC-8E24-1512A50F67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3">
                  <a:extLst>
                    <a:ext uri="{FF2B5EF4-FFF2-40B4-BE49-F238E27FC236}">
                      <a16:creationId xmlns="" xmlns:a16="http://schemas.microsoft.com/office/drawing/2014/main" id="{A7EB99D2-4F72-407B-AC64-69729B9C41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4">
                  <a:extLst>
                    <a:ext uri="{FF2B5EF4-FFF2-40B4-BE49-F238E27FC236}">
                      <a16:creationId xmlns="" xmlns:a16="http://schemas.microsoft.com/office/drawing/2014/main" id="{DDBF1C29-C28F-44D9-83A2-A145C0DE66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5">
                  <a:extLst>
                    <a:ext uri="{FF2B5EF4-FFF2-40B4-BE49-F238E27FC236}">
                      <a16:creationId xmlns="" xmlns:a16="http://schemas.microsoft.com/office/drawing/2014/main" id="{BE41BF63-EBCC-426F-B8C0-6205D1729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6">
                  <a:extLst>
                    <a:ext uri="{FF2B5EF4-FFF2-40B4-BE49-F238E27FC236}">
                      <a16:creationId xmlns="" xmlns:a16="http://schemas.microsoft.com/office/drawing/2014/main" id="{0ADC92A4-8BB4-403E-B7E8-4753C49685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7">
                  <a:extLst>
                    <a:ext uri="{FF2B5EF4-FFF2-40B4-BE49-F238E27FC236}">
                      <a16:creationId xmlns="" xmlns:a16="http://schemas.microsoft.com/office/drawing/2014/main" id="{2FAEAC83-7FDD-4D02-BC33-7D5A12DAF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8">
                  <a:extLst>
                    <a:ext uri="{FF2B5EF4-FFF2-40B4-BE49-F238E27FC236}">
                      <a16:creationId xmlns="" xmlns:a16="http://schemas.microsoft.com/office/drawing/2014/main" id="{45CB77FC-B568-4AA8-9348-DD1CB3FB0D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9">
                  <a:extLst>
                    <a:ext uri="{FF2B5EF4-FFF2-40B4-BE49-F238E27FC236}">
                      <a16:creationId xmlns="" xmlns:a16="http://schemas.microsoft.com/office/drawing/2014/main" id="{44E5A9A4-DC1F-4C1A-A882-3CD1F35FAE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="" xmlns:a16="http://schemas.microsoft.com/office/drawing/2014/main" id="{6B4177E5-1888-4272-942B-21953C5D5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="" xmlns:a16="http://schemas.microsoft.com/office/drawing/2014/main" id="{F24A531E-8638-40EC-A6DF-A41742D31D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="" xmlns:a16="http://schemas.microsoft.com/office/drawing/2014/main" id="{028D0A3D-EFBB-4D1B-966E-48398FAA70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="" xmlns:a16="http://schemas.microsoft.com/office/drawing/2014/main" id="{2381ADAF-0F16-44C5-8C54-B3C55CD199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4">
                  <a:extLst>
                    <a:ext uri="{FF2B5EF4-FFF2-40B4-BE49-F238E27FC236}">
                      <a16:creationId xmlns="" xmlns:a16="http://schemas.microsoft.com/office/drawing/2014/main" id="{75CE3940-0396-46F7-9620-5A57753E1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5">
                  <a:extLst>
                    <a:ext uri="{FF2B5EF4-FFF2-40B4-BE49-F238E27FC236}">
                      <a16:creationId xmlns="" xmlns:a16="http://schemas.microsoft.com/office/drawing/2014/main" id="{7F2073A3-10A3-424E-AFD4-5D95FF4793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6">
                  <a:extLst>
                    <a:ext uri="{FF2B5EF4-FFF2-40B4-BE49-F238E27FC236}">
                      <a16:creationId xmlns="" xmlns:a16="http://schemas.microsoft.com/office/drawing/2014/main" id="{458C6C8F-FA68-46A8-8060-6AD715215B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9" name="Group 10">
            <a:extLst>
              <a:ext uri="{FF2B5EF4-FFF2-40B4-BE49-F238E27FC236}">
                <a16:creationId xmlns="" xmlns:a16="http://schemas.microsoft.com/office/drawing/2014/main" id="{C85CA523-072A-4D0C-9207-C7602FA06E87}"/>
              </a:ext>
            </a:extLst>
          </p:cNvPr>
          <p:cNvGrpSpPr/>
          <p:nvPr/>
        </p:nvGrpSpPr>
        <p:grpSpPr>
          <a:xfrm>
            <a:off x="1184568" y="8166670"/>
            <a:ext cx="21819676" cy="5460840"/>
            <a:chOff x="1270511" y="11113316"/>
            <a:chExt cx="21819676" cy="5899843"/>
          </a:xfrm>
        </p:grpSpPr>
        <p:sp>
          <p:nvSpPr>
            <p:cNvPr id="40" name="Rounded Rectangle 39">
              <a:extLst>
                <a:ext uri="{FF2B5EF4-FFF2-40B4-BE49-F238E27FC236}">
                  <a16:creationId xmlns="" xmlns:a16="http://schemas.microsoft.com/office/drawing/2014/main" id="{5797FB77-FE25-4F4A-A712-7F4BDB820F81}"/>
                </a:ext>
              </a:extLst>
            </p:cNvPr>
            <p:cNvSpPr/>
            <p:nvPr/>
          </p:nvSpPr>
          <p:spPr>
            <a:xfrm>
              <a:off x="1272210" y="11589773"/>
              <a:ext cx="21817977" cy="54233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="" xmlns:a16="http://schemas.microsoft.com/office/drawing/2014/main" id="{15950600-533A-4A45-A19B-B7A33DE8911D}"/>
                </a:ext>
              </a:extLst>
            </p:cNvPr>
            <p:cNvGrpSpPr/>
            <p:nvPr/>
          </p:nvGrpSpPr>
          <p:grpSpPr>
            <a:xfrm>
              <a:off x="1270511" y="11113316"/>
              <a:ext cx="3568118" cy="873285"/>
              <a:chOff x="1224541" y="11551883"/>
              <a:chExt cx="3568118" cy="873285"/>
            </a:xfrm>
          </p:grpSpPr>
          <p:sp>
            <p:nvSpPr>
              <p:cNvPr id="42" name="Freeform 20">
                <a:extLst>
                  <a:ext uri="{FF2B5EF4-FFF2-40B4-BE49-F238E27FC236}">
                    <a16:creationId xmlns="" xmlns:a16="http://schemas.microsoft.com/office/drawing/2014/main" id="{BE6A73F2-1466-47D3-98E8-EA57984698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10477858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="" xmlns:a16="http://schemas.microsoft.com/office/drawing/2014/main" id="{F4747DFC-CF41-4E48-8483-8B57DE688581}"/>
                  </a:ext>
                </a:extLst>
              </p:cNvPr>
              <p:cNvSpPr txBox="1"/>
              <p:nvPr/>
            </p:nvSpPr>
            <p:spPr>
              <a:xfrm>
                <a:off x="2296330" y="11557706"/>
                <a:ext cx="2372765" cy="86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58">
                <a:extLst>
                  <a:ext uri="{FF2B5EF4-FFF2-40B4-BE49-F238E27FC236}">
                    <a16:creationId xmlns="" xmlns:a16="http://schemas.microsoft.com/office/drawing/2014/main" id="{CB33FFB4-7FD6-4C8E-B947-97506E7D4443}"/>
                  </a:ext>
                </a:extLst>
              </p:cNvPr>
              <p:cNvSpPr/>
              <p:nvPr/>
            </p:nvSpPr>
            <p:spPr>
              <a:xfrm flipV="1">
                <a:off x="1224541" y="11596537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reeform 15">
                <a:extLst>
                  <a:ext uri="{FF2B5EF4-FFF2-40B4-BE49-F238E27FC236}">
                    <a16:creationId xmlns="" xmlns:a16="http://schemas.microsoft.com/office/drawing/2014/main" id="{A2AC7BD4-AABD-41BE-AE67-FD13B33DB2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11551883"/>
                <a:ext cx="501902" cy="68042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933322" y="7266927"/>
            <a:ext cx="9945357" cy="60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838"/>
              </a:lnSpc>
            </a:pPr>
            <a:r>
              <a:rPr lang="en-US" altLang="en-US" sz="48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4800" b="1" dirty="0">
                <a:latin typeface="Times New Roman" panose="02020603050405020304" pitchFamily="18" charset="0"/>
              </a:rPr>
              <a:t> 135</a:t>
            </a:r>
            <a:r>
              <a:rPr lang="en-US" altLang="en-US" sz="4800" b="1" baseline="30000" dirty="0">
                <a:latin typeface="Times New Roman" panose="02020603050405020304" pitchFamily="18" charset="0"/>
              </a:rPr>
              <a:t>o</a:t>
            </a:r>
          </a:p>
        </p:txBody>
      </p:sp>
      <p:pic>
        <p:nvPicPr>
          <p:cNvPr id="47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67"/>
          <a:stretch/>
        </p:blipFill>
        <p:spPr bwMode="auto">
          <a:xfrm>
            <a:off x="15990207" y="8046531"/>
            <a:ext cx="7011988" cy="43920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"/>
              <p:cNvSpPr txBox="1">
                <a:spLocks noChangeArrowheads="1"/>
              </p:cNvSpPr>
              <p:nvPr/>
            </p:nvSpPr>
            <p:spPr>
              <a:xfrm>
                <a:off x="1495952" y="8622892"/>
                <a:ext cx="20234934" cy="4926053"/>
              </a:xfrm>
              <a:prstGeom prst="rect">
                <a:avLst/>
              </a:prstGeom>
            </p:spPr>
            <p:txBody>
              <a:bodyPr/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𝟑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m:rPr>
                            <m:nor/>
                          </m:rPr>
                          <a:rPr lang="en-US" sz="48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𝐭𝐚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𝐭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539" y="8622891"/>
                <a:ext cx="20234934" cy="4926053"/>
              </a:xfrm>
              <a:prstGeom prst="rect">
                <a:avLst/>
              </a:prstGeom>
              <a:blipFill>
                <a:blip r:embed="rId4"/>
                <a:stretch>
                  <a:fillRect l="-1386" t="-2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68136"/>
              </p:ext>
            </p:extLst>
          </p:nvPr>
        </p:nvGraphicFramePr>
        <p:xfrm>
          <a:off x="-1593850" y="10791825"/>
          <a:ext cx="247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93850" y="10791825"/>
                        <a:ext cx="2476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68659"/>
              </p:ext>
            </p:extLst>
          </p:nvPr>
        </p:nvGraphicFramePr>
        <p:xfrm>
          <a:off x="-4310063" y="12072939"/>
          <a:ext cx="234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310063" y="12072939"/>
                        <a:ext cx="234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1363144" y="2508670"/>
            <a:ext cx="21641100" cy="4097363"/>
            <a:chOff x="1957258" y="3352800"/>
            <a:chExt cx="21038098" cy="4097837"/>
          </a:xfrm>
        </p:grpSpPr>
        <p:sp>
          <p:nvSpPr>
            <p:cNvPr id="112" name="Round Same Side Corner Rectangle 111"/>
            <p:cNvSpPr/>
            <p:nvPr/>
          </p:nvSpPr>
          <p:spPr>
            <a:xfrm flipV="1">
              <a:off x="1957258" y="4337464"/>
              <a:ext cx="21038098" cy="31131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113" name="Group 56"/>
            <p:cNvGrpSpPr/>
            <p:nvPr/>
          </p:nvGrpSpPr>
          <p:grpSpPr>
            <a:xfrm>
              <a:off x="1978531" y="3352800"/>
              <a:ext cx="21014833" cy="995118"/>
              <a:chOff x="1978531" y="3352800"/>
              <a:chExt cx="21014833" cy="995118"/>
            </a:xfrm>
          </p:grpSpPr>
          <p:sp>
            <p:nvSpPr>
              <p:cNvPr id="114" name="Round Same Side Corner Rectangle 113"/>
              <p:cNvSpPr/>
              <p:nvPr/>
            </p:nvSpPr>
            <p:spPr>
              <a:xfrm rot="10800000" flipV="1">
                <a:off x="1978531" y="3352800"/>
                <a:ext cx="21014833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076003" y="3424481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54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ương pháp tìm các giá trị lượng giác của một góc</a:t>
                </a:r>
                <a:endParaRPr lang="en-US" sz="5400" b="1" spc="-150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176052" y="3507457"/>
            <a:ext cx="20554835" cy="935760"/>
            <a:chOff x="1770144" y="5052352"/>
            <a:chExt cx="20557214" cy="935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Rectangle 116"/>
                <p:cNvSpPr/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ác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ử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𝑶𝑴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7" name="Rectangle 1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  <a:blipFill>
                  <a:blip r:embed="rId8"/>
                  <a:stretch>
                    <a:fillRect l="-1616" t="-12857" b="-378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8" name="Group 117"/>
            <p:cNvGrpSpPr/>
            <p:nvPr/>
          </p:nvGrpSpPr>
          <p:grpSpPr>
            <a:xfrm>
              <a:off x="1770144" y="5052352"/>
              <a:ext cx="3085021" cy="935868"/>
              <a:chOff x="4015409" y="5125279"/>
              <a:chExt cx="3085021" cy="935868"/>
            </a:xfrm>
          </p:grpSpPr>
          <p:grpSp>
            <p:nvGrpSpPr>
              <p:cNvPr id="119" name="Group 21"/>
              <p:cNvGrpSpPr/>
              <p:nvPr/>
            </p:nvGrpSpPr>
            <p:grpSpPr>
              <a:xfrm>
                <a:off x="4015409" y="5125279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1" name="Right Triangle 120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Round Same Side Corner Rectangle 23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4701739" y="513955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4" name="Group 123"/>
          <p:cNvGrpSpPr/>
          <p:nvPr/>
        </p:nvGrpSpPr>
        <p:grpSpPr>
          <a:xfrm>
            <a:off x="1176052" y="4573412"/>
            <a:ext cx="10236663" cy="958618"/>
            <a:chOff x="1770144" y="6881956"/>
            <a:chExt cx="10237847" cy="9587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ectangle 124"/>
                <p:cNvSpPr/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ạ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5" name="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  <a:blipFill>
                  <a:blip r:embed="rId9"/>
                  <a:stretch>
                    <a:fillRect l="-3990" t="-16058" r="-2949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6" name="Group 9"/>
            <p:cNvGrpSpPr/>
            <p:nvPr/>
          </p:nvGrpSpPr>
          <p:grpSpPr>
            <a:xfrm>
              <a:off x="1770144" y="6902858"/>
              <a:ext cx="3085021" cy="937827"/>
              <a:chOff x="4015409" y="6395529"/>
              <a:chExt cx="3085021" cy="937827"/>
            </a:xfrm>
          </p:grpSpPr>
          <p:grpSp>
            <p:nvGrpSpPr>
              <p:cNvPr id="127" name="Group 25"/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9" name="Right Triangle 128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Round Same Side Corner Rectangle 129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8" name="Rectangle 127"/>
              <p:cNvSpPr/>
              <p:nvPr/>
            </p:nvSpPr>
            <p:spPr>
              <a:xfrm>
                <a:off x="4701739" y="639552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2" name="Group 131"/>
          <p:cNvGrpSpPr/>
          <p:nvPr/>
        </p:nvGrpSpPr>
        <p:grpSpPr>
          <a:xfrm>
            <a:off x="1176051" y="5662226"/>
            <a:ext cx="21581392" cy="936073"/>
            <a:chOff x="1770144" y="9637332"/>
            <a:chExt cx="21583890" cy="936181"/>
          </a:xfrm>
        </p:grpSpPr>
        <p:grpSp>
          <p:nvGrpSpPr>
            <p:cNvPr id="133" name="Group 10"/>
            <p:cNvGrpSpPr/>
            <p:nvPr/>
          </p:nvGrpSpPr>
          <p:grpSpPr>
            <a:xfrm>
              <a:off x="1770144" y="9637332"/>
              <a:ext cx="3085021" cy="936181"/>
              <a:chOff x="4015409" y="7689262"/>
              <a:chExt cx="3085021" cy="936181"/>
            </a:xfrm>
          </p:grpSpPr>
          <p:grpSp>
            <p:nvGrpSpPr>
              <p:cNvPr id="135" name="Group 30"/>
              <p:cNvGrpSpPr/>
              <p:nvPr/>
            </p:nvGrpSpPr>
            <p:grpSpPr>
              <a:xfrm>
                <a:off x="4015409" y="7689575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37" name="Right Triangle 136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Round Same Side Corner Rectangle 137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6" name="Rectangle 135"/>
              <p:cNvSpPr/>
              <p:nvPr/>
            </p:nvSpPr>
            <p:spPr>
              <a:xfrm>
                <a:off x="4701739" y="7689262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ectangle 24"/>
                <p:cNvSpPr/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buNone/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ự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r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TL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134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  <a:blipFill>
                  <a:blip r:embed="rId10"/>
                  <a:stretch>
                    <a:fillRect l="-1526" t="-16176" b="-389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77" name="TextBox 176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78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TextBox 178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946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="" xmlns:a16="http://schemas.microsoft.com/office/drawing/2014/main" id="{9C2A705D-A10C-46BF-8E30-F21D6A80A639}"/>
              </a:ext>
            </a:extLst>
          </p:cNvPr>
          <p:cNvGrpSpPr>
            <a:grpSpLocks/>
          </p:cNvGrpSpPr>
          <p:nvPr/>
        </p:nvGrpSpPr>
        <p:grpSpPr bwMode="auto">
          <a:xfrm>
            <a:off x="16535400" y="1941461"/>
            <a:ext cx="7543800" cy="4965701"/>
            <a:chOff x="3024" y="672"/>
            <a:chExt cx="2376" cy="1564"/>
          </a:xfrm>
        </p:grpSpPr>
        <p:grpSp>
          <p:nvGrpSpPr>
            <p:cNvPr id="3" name="Group 21">
              <a:extLst>
                <a:ext uri="{FF2B5EF4-FFF2-40B4-BE49-F238E27FC236}">
                  <a16:creationId xmlns="" xmlns:a16="http://schemas.microsoft.com/office/drawing/2014/main" id="{22C9C1E1-DE09-42E8-9002-C2F6C41CC3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672"/>
              <a:ext cx="2376" cy="1564"/>
              <a:chOff x="2352" y="2016"/>
              <a:chExt cx="2376" cy="1564"/>
            </a:xfrm>
          </p:grpSpPr>
          <p:pic>
            <p:nvPicPr>
              <p:cNvPr id="7" name="Picture 22">
                <a:extLst>
                  <a:ext uri="{FF2B5EF4-FFF2-40B4-BE49-F238E27FC236}">
                    <a16:creationId xmlns="" xmlns:a16="http://schemas.microsoft.com/office/drawing/2014/main" id="{5376357D-CE30-4927-AC72-2AE395BA79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2064"/>
                <a:ext cx="2289" cy="15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8" name="Object 23">
                <a:extLst>
                  <a:ext uri="{FF2B5EF4-FFF2-40B4-BE49-F238E27FC236}">
                    <a16:creationId xmlns="" xmlns:a16="http://schemas.microsoft.com/office/drawing/2014/main" id="{956CF2BA-67B6-4442-B208-AB9FA1A01A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6" y="3000"/>
              <a:ext cx="163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08" name="Equation" r:id="rId4" imgW="152280" imgH="139680" progId="Equation.DSMT4">
                      <p:embed/>
                    </p:oleObj>
                  </mc:Choice>
                  <mc:Fallback>
                    <p:oleObj name="Equation" r:id="rId4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6" y="3000"/>
                            <a:ext cx="163" cy="1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24">
                <a:extLst>
                  <a:ext uri="{FF2B5EF4-FFF2-40B4-BE49-F238E27FC236}">
                    <a16:creationId xmlns="" xmlns:a16="http://schemas.microsoft.com/office/drawing/2014/main" id="{CF7B4119-A957-4442-B26F-61E5BF4DB5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592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25">
                <a:extLst>
                  <a:ext uri="{FF2B5EF4-FFF2-40B4-BE49-F238E27FC236}">
                    <a16:creationId xmlns="" xmlns:a16="http://schemas.microsoft.com/office/drawing/2014/main" id="{95028493-2E6D-4F94-9CA9-3D288CB84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16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1" name="Text Box 26">
                <a:extLst>
                  <a:ext uri="{FF2B5EF4-FFF2-40B4-BE49-F238E27FC236}">
                    <a16:creationId xmlns="" xmlns:a16="http://schemas.microsoft.com/office/drawing/2014/main" id="{9A2FFC4B-0BF8-41E9-9078-0CA6E28FC1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2" name="Text Box 27">
                <a:extLst>
                  <a:ext uri="{FF2B5EF4-FFF2-40B4-BE49-F238E27FC236}">
                    <a16:creationId xmlns="" xmlns:a16="http://schemas.microsoft.com/office/drawing/2014/main" id="{00E03011-447C-44F5-96EA-239418138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3065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48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28">
                <a:extLst>
                  <a:ext uri="{FF2B5EF4-FFF2-40B4-BE49-F238E27FC236}">
                    <a16:creationId xmlns="" xmlns:a16="http://schemas.microsoft.com/office/drawing/2014/main" id="{982FBE04-339C-4E15-9C5F-031406A498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4" name="Text Box 29">
                <a:extLst>
                  <a:ext uri="{FF2B5EF4-FFF2-40B4-BE49-F238E27FC236}">
                    <a16:creationId xmlns="" xmlns:a16="http://schemas.microsoft.com/office/drawing/2014/main" id="{CC735550-C6C3-4D3D-9003-64D72FA1C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2561"/>
                <a:ext cx="624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4" name="Text Box 30">
              <a:extLst>
                <a:ext uri="{FF2B5EF4-FFF2-40B4-BE49-F238E27FC236}">
                  <a16:creationId xmlns="" xmlns:a16="http://schemas.microsoft.com/office/drawing/2014/main" id="{A2D03001-9071-4985-8D38-8AE474D62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0" y="1535"/>
              <a:ext cx="22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" name="Text Box 31">
              <a:extLst>
                <a:ext uri="{FF2B5EF4-FFF2-40B4-BE49-F238E27FC236}">
                  <a16:creationId xmlns="" xmlns:a16="http://schemas.microsoft.com/office/drawing/2014/main" id="{C7100968-B287-45E0-855D-411844B86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4" y="856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" name="Text Box 32">
              <a:extLst>
                <a:ext uri="{FF2B5EF4-FFF2-40B4-BE49-F238E27FC236}">
                  <a16:creationId xmlns="" xmlns:a16="http://schemas.microsoft.com/office/drawing/2014/main" id="{CF4438B1-B55A-4126-A8CB-F297A99F3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6" y="1562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5" name="Group 2">
            <a:extLst>
              <a:ext uri="{FF2B5EF4-FFF2-40B4-BE49-F238E27FC236}">
                <a16:creationId xmlns="" xmlns:a16="http://schemas.microsoft.com/office/drawing/2014/main" id="{C3FC4F41-592C-41AD-B4AF-DA61412FEDAE}"/>
              </a:ext>
            </a:extLst>
          </p:cNvPr>
          <p:cNvGrpSpPr>
            <a:grpSpLocks/>
          </p:cNvGrpSpPr>
          <p:nvPr/>
        </p:nvGrpSpPr>
        <p:grpSpPr bwMode="auto">
          <a:xfrm>
            <a:off x="16459200" y="7737373"/>
            <a:ext cx="7924800" cy="5238750"/>
            <a:chOff x="2640" y="1680"/>
            <a:chExt cx="2496" cy="1650"/>
          </a:xfrm>
        </p:grpSpPr>
        <p:grpSp>
          <p:nvGrpSpPr>
            <p:cNvPr id="16" name="Group 3">
              <a:extLst>
                <a:ext uri="{FF2B5EF4-FFF2-40B4-BE49-F238E27FC236}">
                  <a16:creationId xmlns="" xmlns:a16="http://schemas.microsoft.com/office/drawing/2014/main" id="{39C07210-10D8-4010-8233-D0AA9019C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18" name="Group 4">
                <a:extLst>
                  <a:ext uri="{FF2B5EF4-FFF2-40B4-BE49-F238E27FC236}">
                    <a16:creationId xmlns="" xmlns:a16="http://schemas.microsoft.com/office/drawing/2014/main" id="{71CA5BAA-023A-4264-9172-70802F3DC4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20" name="Picture 5">
                  <a:extLst>
                    <a:ext uri="{FF2B5EF4-FFF2-40B4-BE49-F238E27FC236}">
                      <a16:creationId xmlns="" xmlns:a16="http://schemas.microsoft.com/office/drawing/2014/main" id="{8843D7BF-CEBB-46EB-B0F6-55C8AF374B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" name="Text Box 6">
                  <a:extLst>
                    <a:ext uri="{FF2B5EF4-FFF2-40B4-BE49-F238E27FC236}">
                      <a16:creationId xmlns="" xmlns:a16="http://schemas.microsoft.com/office/drawing/2014/main" id="{813A563D-AC77-4918-8BF9-577FC97064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22" name="Text Box 7">
                  <a:extLst>
                    <a:ext uri="{FF2B5EF4-FFF2-40B4-BE49-F238E27FC236}">
                      <a16:creationId xmlns="" xmlns:a16="http://schemas.microsoft.com/office/drawing/2014/main" id="{5623F53B-2394-4BD2-ACD1-8D6BAA1D96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3" name="Text Box 8">
                  <a:extLst>
                    <a:ext uri="{FF2B5EF4-FFF2-40B4-BE49-F238E27FC236}">
                      <a16:creationId xmlns="" xmlns:a16="http://schemas.microsoft.com/office/drawing/2014/main" id="{BFF5BAEE-7098-4F03-9206-2C14791AC8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24" name="Text Box 9">
                  <a:extLst>
                    <a:ext uri="{FF2B5EF4-FFF2-40B4-BE49-F238E27FC236}">
                      <a16:creationId xmlns="" xmlns:a16="http://schemas.microsoft.com/office/drawing/2014/main" id="{783F2A55-3896-440F-8FD7-F412A76545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10">
                  <a:extLst>
                    <a:ext uri="{FF2B5EF4-FFF2-40B4-BE49-F238E27FC236}">
                      <a16:creationId xmlns="" xmlns:a16="http://schemas.microsoft.com/office/drawing/2014/main" id="{087C8000-7712-4285-8787-98E3B3097D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 Box 11">
                  <a:extLst>
                    <a:ext uri="{FF2B5EF4-FFF2-40B4-BE49-F238E27FC236}">
                      <a16:creationId xmlns="" xmlns:a16="http://schemas.microsoft.com/office/drawing/2014/main" id="{2C85E790-0671-4FAF-AD47-7B4DF25F9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7" name="Text Box 12">
                  <a:extLst>
                    <a:ext uri="{FF2B5EF4-FFF2-40B4-BE49-F238E27FC236}">
                      <a16:creationId xmlns="" xmlns:a16="http://schemas.microsoft.com/office/drawing/2014/main" id="{4160317F-7D94-4DBF-839B-9E2551B7A3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8" name="Text Box 13">
                  <a:extLst>
                    <a:ext uri="{FF2B5EF4-FFF2-40B4-BE49-F238E27FC236}">
                      <a16:creationId xmlns="" xmlns:a16="http://schemas.microsoft.com/office/drawing/2014/main" id="{ED70EB6B-5276-4DCA-BEDA-B220B500495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19" name="Object 14">
                <a:extLst>
                  <a:ext uri="{FF2B5EF4-FFF2-40B4-BE49-F238E27FC236}">
                    <a16:creationId xmlns="" xmlns:a16="http://schemas.microsoft.com/office/drawing/2014/main" id="{A5AFAB39-E362-41AA-B1E5-90F866B573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09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Text Box 15">
              <a:extLst>
                <a:ext uri="{FF2B5EF4-FFF2-40B4-BE49-F238E27FC236}">
                  <a16:creationId xmlns="" xmlns:a16="http://schemas.microsoft.com/office/drawing/2014/main" id="{DCC674C2-63CF-4536-ABD6-084761356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ed Rectangle 61">
                <a:extLst>
                  <a:ext uri="{FF2B5EF4-FFF2-40B4-BE49-F238E27FC236}">
                    <a16:creationId xmlns="" xmlns:a16="http://schemas.microsoft.com/office/drawing/2014/main" id="{087B45E6-FBB5-4ABB-AA3D-07013786547C}"/>
                  </a:ext>
                </a:extLst>
              </p:cNvPr>
              <p:cNvSpPr/>
              <p:nvPr/>
            </p:nvSpPr>
            <p:spPr>
              <a:xfrm>
                <a:off x="977902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ounded Rectangle 61">
                <a:extLst>
                  <a:ext uri="{FF2B5EF4-FFF2-40B4-BE49-F238E27FC236}">
                    <a16:creationId xmlns:a16="http://schemas.microsoft.com/office/drawing/2014/main" id="{087B45E6-FBB5-4ABB-AA3D-0701378654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blipFill>
                <a:blip r:embed="rId9"/>
                <a:stretch>
                  <a:fillRect l="-1268" b="-375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52">
                <a:extLst>
                  <a:ext uri="{FF2B5EF4-FFF2-40B4-BE49-F238E27FC236}">
                    <a16:creationId xmlns="" xmlns:a16="http://schemas.microsoft.com/office/drawing/2014/main" id="{C1A68A74-6E5A-44F5-B457-213717428BD4}"/>
                  </a:ext>
                </a:extLst>
              </p:cNvPr>
              <p:cNvSpPr/>
              <p:nvPr/>
            </p:nvSpPr>
            <p:spPr>
              <a:xfrm>
                <a:off x="977902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ounded Rectangle 52">
                <a:extLst>
                  <a:ext uri="{FF2B5EF4-FFF2-40B4-BE49-F238E27FC236}">
                    <a16:creationId xmlns:a16="http://schemas.microsoft.com/office/drawing/2014/main" id="{C1A68A74-6E5A-44F5-B457-213717428B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blipFill>
                <a:blip r:embed="rId10"/>
                <a:stretch>
                  <a:fillRect l="-1265" b="-1719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987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7" name="Group 9">
            <a:extLst>
              <a:ext uri="{FF2B5EF4-FFF2-40B4-BE49-F238E27FC236}">
                <a16:creationId xmlns="" xmlns:a16="http://schemas.microsoft.com/office/drawing/2014/main" id="{600FB04E-C9CC-4262-95E5-8FCAE1BDCB2C}"/>
              </a:ext>
            </a:extLst>
          </p:cNvPr>
          <p:cNvGrpSpPr>
            <a:grpSpLocks/>
          </p:cNvGrpSpPr>
          <p:nvPr/>
        </p:nvGrpSpPr>
        <p:grpSpPr bwMode="auto">
          <a:xfrm>
            <a:off x="16383000" y="1676404"/>
            <a:ext cx="7467600" cy="5187951"/>
            <a:chOff x="2976" y="288"/>
            <a:chExt cx="2352" cy="1634"/>
          </a:xfrm>
        </p:grpSpPr>
        <p:pic>
          <p:nvPicPr>
            <p:cNvPr id="227338" name="Picture 10">
              <a:extLst>
                <a:ext uri="{FF2B5EF4-FFF2-40B4-BE49-F238E27FC236}">
                  <a16:creationId xmlns="" xmlns:a16="http://schemas.microsoft.com/office/drawing/2014/main" id="{CDB4648E-7958-4049-961B-BD184993D3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7339" name="Text Box 11">
              <a:extLst>
                <a:ext uri="{FF2B5EF4-FFF2-40B4-BE49-F238E27FC236}">
                  <a16:creationId xmlns="" xmlns:a16="http://schemas.microsoft.com/office/drawing/2014/main" id="{D5FD1295-0EAB-4E62-AA60-5D27C8EA1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27340" name="Text Box 12">
              <a:extLst>
                <a:ext uri="{FF2B5EF4-FFF2-40B4-BE49-F238E27FC236}">
                  <a16:creationId xmlns="" xmlns:a16="http://schemas.microsoft.com/office/drawing/2014/main" id="{3EFD67D5-3BE7-462C-AC5D-CC3A5CAD2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7341" name="Text Box 13">
              <a:extLst>
                <a:ext uri="{FF2B5EF4-FFF2-40B4-BE49-F238E27FC236}">
                  <a16:creationId xmlns="" xmlns:a16="http://schemas.microsoft.com/office/drawing/2014/main" id="{34D3FCF7-887E-44F0-89A8-59A06D3D8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7342" name="Text Box 14">
              <a:extLst>
                <a:ext uri="{FF2B5EF4-FFF2-40B4-BE49-F238E27FC236}">
                  <a16:creationId xmlns="" xmlns:a16="http://schemas.microsoft.com/office/drawing/2014/main" id="{ED203D97-6F13-4529-A3D7-EA758DF00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7343" name="Text Box 15">
              <a:extLst>
                <a:ext uri="{FF2B5EF4-FFF2-40B4-BE49-F238E27FC236}">
                  <a16:creationId xmlns="" xmlns:a16="http://schemas.microsoft.com/office/drawing/2014/main" id="{7C6D7CF0-F3CF-44B2-BB51-1B6167A5F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4" name="Text Box 16">
              <a:extLst>
                <a:ext uri="{FF2B5EF4-FFF2-40B4-BE49-F238E27FC236}">
                  <a16:creationId xmlns="" xmlns:a16="http://schemas.microsoft.com/office/drawing/2014/main" id="{AEA08F90-AE28-4BB7-9D72-E7F84CC4A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5" name="Text Box 17">
              <a:extLst>
                <a:ext uri="{FF2B5EF4-FFF2-40B4-BE49-F238E27FC236}">
                  <a16:creationId xmlns="" xmlns:a16="http://schemas.microsoft.com/office/drawing/2014/main" id="{19024592-9A4C-4EE0-8D5D-D2D46DE84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" y="52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27346" name="Text Box 18">
              <a:extLst>
                <a:ext uri="{FF2B5EF4-FFF2-40B4-BE49-F238E27FC236}">
                  <a16:creationId xmlns="" xmlns:a16="http://schemas.microsoft.com/office/drawing/2014/main" id="{E5A455D2-FDB3-48BD-8A86-285C3EB29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592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50" name="Group 9">
            <a:extLst>
              <a:ext uri="{FF2B5EF4-FFF2-40B4-BE49-F238E27FC236}">
                <a16:creationId xmlns="" xmlns:a16="http://schemas.microsoft.com/office/drawing/2014/main" id="{C6F1BED3-3AE5-4DBD-9192-30741C01CECF}"/>
              </a:ext>
            </a:extLst>
          </p:cNvPr>
          <p:cNvGrpSpPr>
            <a:grpSpLocks/>
          </p:cNvGrpSpPr>
          <p:nvPr/>
        </p:nvGrpSpPr>
        <p:grpSpPr bwMode="auto">
          <a:xfrm>
            <a:off x="16919575" y="7470780"/>
            <a:ext cx="7467600" cy="5187951"/>
            <a:chOff x="2976" y="288"/>
            <a:chExt cx="2352" cy="1634"/>
          </a:xfrm>
        </p:grpSpPr>
        <p:pic>
          <p:nvPicPr>
            <p:cNvPr id="51" name="Picture 10">
              <a:extLst>
                <a:ext uri="{FF2B5EF4-FFF2-40B4-BE49-F238E27FC236}">
                  <a16:creationId xmlns="" xmlns:a16="http://schemas.microsoft.com/office/drawing/2014/main" id="{66A38B55-483A-455F-B486-9250E50904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Text Box 11">
              <a:extLst>
                <a:ext uri="{FF2B5EF4-FFF2-40B4-BE49-F238E27FC236}">
                  <a16:creationId xmlns="" xmlns:a16="http://schemas.microsoft.com/office/drawing/2014/main" id="{B6DD1D80-0537-45B6-A907-D5A05C4A9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3" name="Text Box 12">
              <a:extLst>
                <a:ext uri="{FF2B5EF4-FFF2-40B4-BE49-F238E27FC236}">
                  <a16:creationId xmlns="" xmlns:a16="http://schemas.microsoft.com/office/drawing/2014/main" id="{9966666C-25C6-4330-AD23-CF2C35027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4" name="Text Box 13">
              <a:extLst>
                <a:ext uri="{FF2B5EF4-FFF2-40B4-BE49-F238E27FC236}">
                  <a16:creationId xmlns="" xmlns:a16="http://schemas.microsoft.com/office/drawing/2014/main" id="{C06EEB10-696E-4282-9E32-40DAF4AF8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5" name="Text Box 14">
              <a:extLst>
                <a:ext uri="{FF2B5EF4-FFF2-40B4-BE49-F238E27FC236}">
                  <a16:creationId xmlns="" xmlns:a16="http://schemas.microsoft.com/office/drawing/2014/main" id="{3D2C12DD-4F72-40B3-91EC-083F670A6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6" name="Text Box 15">
              <a:extLst>
                <a:ext uri="{FF2B5EF4-FFF2-40B4-BE49-F238E27FC236}">
                  <a16:creationId xmlns="" xmlns:a16="http://schemas.microsoft.com/office/drawing/2014/main" id="{0B3BAE18-13C3-45FF-870B-27553AC9E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16">
              <a:extLst>
                <a:ext uri="{FF2B5EF4-FFF2-40B4-BE49-F238E27FC236}">
                  <a16:creationId xmlns="" xmlns:a16="http://schemas.microsoft.com/office/drawing/2014/main" id="{05D901D1-7549-4460-8AA6-051E822EA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Text Box 17">
              <a:extLst>
                <a:ext uri="{FF2B5EF4-FFF2-40B4-BE49-F238E27FC236}">
                  <a16:creationId xmlns="" xmlns:a16="http://schemas.microsoft.com/office/drawing/2014/main" id="{FA3F0977-A17E-493F-BDF6-C9A9E32F2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114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9" name="Text Box 18">
              <a:extLst>
                <a:ext uri="{FF2B5EF4-FFF2-40B4-BE49-F238E27FC236}">
                  <a16:creationId xmlns="" xmlns:a16="http://schemas.microsoft.com/office/drawing/2014/main" id="{96D81F09-1983-44C7-AACA-0F9FAF62D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1267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60" name="Group 9">
            <a:extLst>
              <a:ext uri="{FF2B5EF4-FFF2-40B4-BE49-F238E27FC236}">
                <a16:creationId xmlns="" xmlns:a16="http://schemas.microsoft.com/office/drawing/2014/main" id="{DB46D0EB-4F80-46FA-A2A1-B05137BB9239}"/>
              </a:ext>
            </a:extLst>
          </p:cNvPr>
          <p:cNvGrpSpPr>
            <a:grpSpLocks/>
          </p:cNvGrpSpPr>
          <p:nvPr/>
        </p:nvGrpSpPr>
        <p:grpSpPr bwMode="auto">
          <a:xfrm>
            <a:off x="9372600" y="7449677"/>
            <a:ext cx="7467600" cy="5187951"/>
            <a:chOff x="2976" y="288"/>
            <a:chExt cx="2352" cy="1634"/>
          </a:xfrm>
        </p:grpSpPr>
        <p:pic>
          <p:nvPicPr>
            <p:cNvPr id="61" name="Picture 10">
              <a:extLst>
                <a:ext uri="{FF2B5EF4-FFF2-40B4-BE49-F238E27FC236}">
                  <a16:creationId xmlns="" xmlns:a16="http://schemas.microsoft.com/office/drawing/2014/main" id="{A9D131E7-CDDD-4DD8-B852-A9C969D588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" name="Text Box 11">
              <a:extLst>
                <a:ext uri="{FF2B5EF4-FFF2-40B4-BE49-F238E27FC236}">
                  <a16:creationId xmlns="" xmlns:a16="http://schemas.microsoft.com/office/drawing/2014/main" id="{1BF852CF-C859-4F49-8387-F7BAB44B6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3" name="Text Box 12">
              <a:extLst>
                <a:ext uri="{FF2B5EF4-FFF2-40B4-BE49-F238E27FC236}">
                  <a16:creationId xmlns="" xmlns:a16="http://schemas.microsoft.com/office/drawing/2014/main" id="{84410D11-6C18-4C3B-AA18-33E2E528F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4" name="Text Box 13">
              <a:extLst>
                <a:ext uri="{FF2B5EF4-FFF2-40B4-BE49-F238E27FC236}">
                  <a16:creationId xmlns="" xmlns:a16="http://schemas.microsoft.com/office/drawing/2014/main" id="{C377D49B-2F5D-4C5C-93D8-504C7EF72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5" name="Text Box 14">
              <a:extLst>
                <a:ext uri="{FF2B5EF4-FFF2-40B4-BE49-F238E27FC236}">
                  <a16:creationId xmlns="" xmlns:a16="http://schemas.microsoft.com/office/drawing/2014/main" id="{5D67846F-735E-4744-AAB0-238DC7B89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6" name="Text Box 15">
              <a:extLst>
                <a:ext uri="{FF2B5EF4-FFF2-40B4-BE49-F238E27FC236}">
                  <a16:creationId xmlns="" xmlns:a16="http://schemas.microsoft.com/office/drawing/2014/main" id="{56620A48-F585-45EE-B57A-377E2F8A0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16">
              <a:extLst>
                <a:ext uri="{FF2B5EF4-FFF2-40B4-BE49-F238E27FC236}">
                  <a16:creationId xmlns="" xmlns:a16="http://schemas.microsoft.com/office/drawing/2014/main" id="{57D2B1F3-8E02-4720-92A7-9086A9C4D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8" name="Text Box 17">
              <a:extLst>
                <a:ext uri="{FF2B5EF4-FFF2-40B4-BE49-F238E27FC236}">
                  <a16:creationId xmlns="" xmlns:a16="http://schemas.microsoft.com/office/drawing/2014/main" id="{59696908-2D8C-41BC-A238-84A0E5BA5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0" y="117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69" name="Text Box 18">
              <a:extLst>
                <a:ext uri="{FF2B5EF4-FFF2-40B4-BE49-F238E27FC236}">
                  <a16:creationId xmlns="" xmlns:a16="http://schemas.microsoft.com/office/drawing/2014/main" id="{80DDEB57-A80B-4168-B3FC-A360D88B8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9" y="1264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ounded Rectangle 61">
                <a:extLst>
                  <a:ext uri="{FF2B5EF4-FFF2-40B4-BE49-F238E27FC236}">
                    <a16:creationId xmlns="" xmlns:a16="http://schemas.microsoft.com/office/drawing/2014/main" id="{01D45CC7-E8F1-428E-A261-471C3A64EB39}"/>
                  </a:ext>
                </a:extLst>
              </p:cNvPr>
              <p:cNvSpPr/>
              <p:nvPr/>
            </p:nvSpPr>
            <p:spPr>
              <a:xfrm>
                <a:off x="914400" y="3215148"/>
                <a:ext cx="15355504" cy="2241755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t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𝒐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7" name="Rounded Rectangle 61">
                <a:extLst>
                  <a:ext uri="{FF2B5EF4-FFF2-40B4-BE49-F238E27FC236}">
                    <a16:creationId xmlns:a16="http://schemas.microsoft.com/office/drawing/2014/main" id="{01D45CC7-E8F1-428E-A261-471C3A64EB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3215147"/>
                <a:ext cx="15355504" cy="2241755"/>
              </a:xfrm>
              <a:prstGeom prst="roundRect">
                <a:avLst>
                  <a:gd name="adj" fmla="val 5347"/>
                </a:avLst>
              </a:prstGeom>
              <a:blipFill>
                <a:blip r:embed="rId3"/>
                <a:stretch>
                  <a:fillRect l="-1344" b="-689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ounded Rectangle 52">
                <a:extLst>
                  <a:ext uri="{FF2B5EF4-FFF2-40B4-BE49-F238E27FC236}">
                    <a16:creationId xmlns="" xmlns:a16="http://schemas.microsoft.com/office/drawing/2014/main" id="{34592A32-A231-4F4B-989E-21E886178931}"/>
                  </a:ext>
                </a:extLst>
              </p:cNvPr>
              <p:cNvSpPr/>
              <p:nvPr/>
            </p:nvSpPr>
            <p:spPr>
              <a:xfrm>
                <a:off x="914401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𝐨𝐭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ounded Rectangle 52">
                <a:extLst>
                  <a:ext uri="{FF2B5EF4-FFF2-40B4-BE49-F238E27FC236}">
                    <a16:creationId xmlns:a16="http://schemas.microsoft.com/office/drawing/2014/main" id="{34592A32-A231-4F4B-989E-21E8861789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blipFill>
                <a:blip r:embed="rId4"/>
                <a:stretch>
                  <a:fillRect l="-2161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Left 1">
            <a:hlinkClick r:id="rId5" action="ppaction://hlinksldjump"/>
            <a:extLst>
              <a:ext uri="{FF2B5EF4-FFF2-40B4-BE49-F238E27FC236}">
                <a16:creationId xmlns="" xmlns:a16="http://schemas.microsoft.com/office/drawing/2014/main" id="{AA036436-6EA4-4E86-80B5-44D45FFEAB0B}"/>
              </a:ext>
            </a:extLst>
          </p:cNvPr>
          <p:cNvSpPr/>
          <p:nvPr/>
        </p:nvSpPr>
        <p:spPr>
          <a:xfrm>
            <a:off x="22691726" y="13106400"/>
            <a:ext cx="1082675" cy="50482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1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104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1</TotalTime>
  <Words>2295</Words>
  <PresentationFormat>Custom</PresentationFormat>
  <Paragraphs>709</Paragraphs>
  <Slides>3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Arial</vt:lpstr>
      <vt:lpstr>AvantGarde</vt:lpstr>
      <vt:lpstr>AvantGarde-Demi</vt:lpstr>
      <vt:lpstr>Calibri</vt:lpstr>
      <vt:lpstr>Cambria</vt:lpstr>
      <vt:lpstr>Cambria Math</vt:lpstr>
      <vt:lpstr>Symbol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03T09:49:16Z</dcterms:modified>
</cp:coreProperties>
</file>